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374023" w14:textId="40C21FCC" w:rsidR="00BB58AB" w:rsidRPr="00E82BEA" w:rsidRDefault="00442C36" w:rsidP="00BB58AB">
      <w:pPr>
        <w:pStyle w:val="Title"/>
        <w:rPr>
          <w:rFonts w:ascii="Times New Roman" w:hAnsi="Times New Roman"/>
          <w:bCs/>
          <w:szCs w:val="24"/>
        </w:rPr>
      </w:pPr>
      <w:r w:rsidRPr="00E82BEA">
        <w:rPr>
          <w:rFonts w:ascii="Times New Roman" w:hAnsi="Times New Roman"/>
          <w:bCs/>
          <w:noProof/>
          <w:szCs w:val="24"/>
        </w:rPr>
        <mc:AlternateContent>
          <mc:Choice Requires="wps">
            <w:drawing>
              <wp:anchor distT="0" distB="0" distL="114300" distR="114300" simplePos="0" relativeHeight="251657216" behindDoc="0" locked="0" layoutInCell="1" allowOverlap="1" wp14:anchorId="0DF36409" wp14:editId="258A0819">
                <wp:simplePos x="0" y="0"/>
                <wp:positionH relativeFrom="column">
                  <wp:posOffset>4844415</wp:posOffset>
                </wp:positionH>
                <wp:positionV relativeFrom="paragraph">
                  <wp:posOffset>213360</wp:posOffset>
                </wp:positionV>
                <wp:extent cx="1552575" cy="1314450"/>
                <wp:effectExtent l="0" t="0" r="28575" b="1905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1314450"/>
                        </a:xfrm>
                        <a:prstGeom prst="rect">
                          <a:avLst/>
                        </a:prstGeom>
                        <a:solidFill>
                          <a:srgbClr val="FFFFFF"/>
                        </a:solidFill>
                        <a:ln w="9525">
                          <a:solidFill>
                            <a:srgbClr val="000000"/>
                          </a:solidFill>
                          <a:miter lim="800000"/>
                          <a:headEnd/>
                          <a:tailEnd/>
                        </a:ln>
                      </wps:spPr>
                      <wps:txbx>
                        <w:txbxContent>
                          <w:p w14:paraId="6F49A3D5" w14:textId="77777777" w:rsidR="008869B9" w:rsidRDefault="008869B9">
                            <w:r w:rsidRPr="00654A43">
                              <w:rPr>
                                <w:highlight w:val="yellow"/>
                              </w:rPr>
                              <w:t>You can find the final exam and withdrawal date info on the PSC website; search for “final exam schedule” and “academic calend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F36409" id="_x0000_t202" coordsize="21600,21600" o:spt="202" path="m,l,21600r21600,l21600,xe">
                <v:stroke joinstyle="miter"/>
                <v:path gradientshapeok="t" o:connecttype="rect"/>
              </v:shapetype>
              <v:shape id="Text Box 3" o:spid="_x0000_s1026" type="#_x0000_t202" style="position:absolute;left:0;text-align:left;margin-left:381.45pt;margin-top:16.8pt;width:122.25pt;height:10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">
                <v:textbox>
                  <w:txbxContent>
                    <w:p w14:paraId="6F49A3D5" w14:textId="77777777" w:rsidR="008869B9" w:rsidRDefault="008869B9">
                      <w:r w:rsidRPr="00654A43">
                        <w:rPr>
                          <w:highlight w:val="yellow"/>
                        </w:rPr>
                        <w:t>You can find the final exam and withdrawal date info on the PSC website; search for “final exam schedule” and “academic calendar”</w:t>
                      </w:r>
                    </w:p>
                  </w:txbxContent>
                </v:textbox>
              </v:shape>
            </w:pict>
          </mc:Fallback>
        </mc:AlternateContent>
      </w:r>
      <w:r w:rsidR="00E82BEA" w:rsidRPr="00055EB0">
        <w:rPr>
          <w:rFonts w:ascii="Times New Roman"/>
          <w:noProof/>
        </w:rPr>
        <w:drawing>
          <wp:inline distT="0" distB="0" distL="0" distR="0" wp14:anchorId="48241819" wp14:editId="0F502F50">
            <wp:extent cx="1906437" cy="215371"/>
            <wp:effectExtent l="0" t="0" r="0" b="0"/>
            <wp:docPr id="6" name="Picture 6" descr="P:\Official PSC logos\PSC.black.line.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Official PSC logos\PSC.black.line.logo.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29579" cy="263174"/>
                    </a:xfrm>
                    <a:prstGeom prst="rect">
                      <a:avLst/>
                    </a:prstGeom>
                    <a:noFill/>
                    <a:ln>
                      <a:noFill/>
                    </a:ln>
                  </pic:spPr>
                </pic:pic>
              </a:graphicData>
            </a:graphic>
          </wp:inline>
        </w:drawing>
      </w:r>
    </w:p>
    <w:p w14:paraId="22A44274" w14:textId="643AFC48" w:rsidR="00BB58AB" w:rsidRPr="00E82BEA" w:rsidRDefault="00505334" w:rsidP="00BB58AB">
      <w:pPr>
        <w:pStyle w:val="Title"/>
        <w:rPr>
          <w:rFonts w:ascii="Times New Roman" w:hAnsi="Times New Roman"/>
          <w:bCs/>
          <w:szCs w:val="24"/>
        </w:rPr>
      </w:pPr>
      <w:r>
        <w:rPr>
          <w:rFonts w:ascii="Times New Roman" w:hAnsi="Times New Roman"/>
          <w:bCs/>
          <w:szCs w:val="24"/>
        </w:rPr>
        <w:t>Math 151</w:t>
      </w:r>
      <w:r w:rsidR="00BB58AB" w:rsidRPr="00E82BEA">
        <w:rPr>
          <w:rFonts w:ascii="Times New Roman" w:hAnsi="Times New Roman"/>
          <w:bCs/>
          <w:szCs w:val="24"/>
        </w:rPr>
        <w:t xml:space="preserve"> – Section </w:t>
      </w:r>
      <w:r w:rsidR="00BB58AB" w:rsidRPr="00E82BEA">
        <w:rPr>
          <w:rFonts w:ascii="Times New Roman" w:hAnsi="Times New Roman"/>
          <w:bCs/>
          <w:szCs w:val="24"/>
          <w:highlight w:val="yellow"/>
        </w:rPr>
        <w:t>#</w:t>
      </w:r>
      <w:r w:rsidR="00BB58AB" w:rsidRPr="00E82BEA">
        <w:rPr>
          <w:rFonts w:ascii="Times New Roman" w:hAnsi="Times New Roman"/>
          <w:bCs/>
          <w:szCs w:val="24"/>
        </w:rPr>
        <w:t xml:space="preserve"> – </w:t>
      </w:r>
      <w:r>
        <w:rPr>
          <w:rFonts w:ascii="Times New Roman" w:hAnsi="Times New Roman"/>
          <w:bCs/>
          <w:szCs w:val="24"/>
        </w:rPr>
        <w:t>College</w:t>
      </w:r>
      <w:r w:rsidR="00BB58AB" w:rsidRPr="00E82BEA">
        <w:rPr>
          <w:rFonts w:ascii="Times New Roman" w:hAnsi="Times New Roman"/>
          <w:bCs/>
          <w:szCs w:val="24"/>
        </w:rPr>
        <w:t xml:space="preserve"> Algebra</w:t>
      </w:r>
    </w:p>
    <w:p w14:paraId="12961769" w14:textId="14454704" w:rsidR="00BB58AB" w:rsidRPr="00E82BEA" w:rsidRDefault="00BB58AB" w:rsidP="00BB58AB">
      <w:pPr>
        <w:pStyle w:val="Heading3"/>
        <w:tabs>
          <w:tab w:val="clear" w:pos="5480"/>
        </w:tabs>
        <w:rPr>
          <w:rFonts w:ascii="Times New Roman" w:hAnsi="Times New Roman"/>
          <w:szCs w:val="24"/>
        </w:rPr>
      </w:pPr>
      <w:r w:rsidRPr="00E82BEA">
        <w:rPr>
          <w:rFonts w:ascii="Times New Roman" w:hAnsi="Times New Roman"/>
          <w:szCs w:val="24"/>
        </w:rPr>
        <w:t xml:space="preserve">Syllabus – </w:t>
      </w:r>
      <w:r w:rsidRPr="00E82BEA">
        <w:rPr>
          <w:rFonts w:ascii="Times New Roman" w:hAnsi="Times New Roman"/>
          <w:szCs w:val="24"/>
          <w:highlight w:val="yellow"/>
        </w:rPr>
        <w:t>Semester/Year</w:t>
      </w:r>
    </w:p>
    <w:p w14:paraId="230CE49F" w14:textId="77777777" w:rsidR="00BB58AB" w:rsidRPr="00E82BEA" w:rsidRDefault="00BB58AB" w:rsidP="00BB58AB"/>
    <w:p w14:paraId="40AB7A8F" w14:textId="77777777" w:rsidR="002905FC" w:rsidRPr="0043339A" w:rsidRDefault="002905FC" w:rsidP="00BB58AB">
      <w:pPr>
        <w:rPr>
          <w:b/>
          <w:u w:val="single"/>
        </w:rPr>
      </w:pPr>
      <w:r w:rsidRPr="0043339A">
        <w:rPr>
          <w:b/>
          <w:u w:val="single"/>
        </w:rPr>
        <w:t>Instructor Information</w:t>
      </w:r>
    </w:p>
    <w:p w14:paraId="0D898EC7" w14:textId="77777777" w:rsidR="002905FC" w:rsidRPr="0043339A" w:rsidRDefault="002905FC" w:rsidP="00BB58AB">
      <w:pPr>
        <w:rPr>
          <w:b/>
          <w:u w:val="single"/>
        </w:rPr>
      </w:pPr>
    </w:p>
    <w:p w14:paraId="71371F10" w14:textId="77777777" w:rsidR="00BB58AB" w:rsidRPr="0043339A" w:rsidRDefault="00BB58AB" w:rsidP="00BB58AB">
      <w:r w:rsidRPr="0043339A">
        <w:rPr>
          <w:b/>
          <w:bCs/>
        </w:rPr>
        <w:t>Instructor:</w:t>
      </w:r>
      <w:r w:rsidRPr="0043339A">
        <w:t xml:space="preserve">  </w:t>
      </w:r>
      <w:proofErr w:type="spellStart"/>
      <w:r w:rsidRPr="0043339A">
        <w:rPr>
          <w:highlight w:val="yellow"/>
        </w:rPr>
        <w:t>YourName</w:t>
      </w:r>
      <w:proofErr w:type="spellEnd"/>
      <w:r w:rsidRPr="0043339A">
        <w:tab/>
      </w:r>
      <w:r w:rsidRPr="0043339A">
        <w:tab/>
      </w:r>
      <w:r w:rsidRPr="0043339A">
        <w:tab/>
      </w:r>
      <w:r w:rsidRPr="0043339A">
        <w:tab/>
      </w:r>
      <w:r w:rsidRPr="0043339A">
        <w:rPr>
          <w:b/>
          <w:bCs/>
        </w:rPr>
        <w:t>Email</w:t>
      </w:r>
      <w:r w:rsidRPr="0043339A">
        <w:rPr>
          <w:bCs/>
        </w:rPr>
        <w:t>:</w:t>
      </w:r>
      <w:r w:rsidRPr="0043339A">
        <w:t xml:space="preserve">  </w:t>
      </w:r>
      <w:r w:rsidRPr="0043339A">
        <w:rPr>
          <w:highlight w:val="yellow"/>
        </w:rPr>
        <w:t>Your PSC email</w:t>
      </w:r>
    </w:p>
    <w:p w14:paraId="6AAFA08C" w14:textId="77777777" w:rsidR="00BB58AB" w:rsidRPr="0043339A" w:rsidRDefault="00BB58AB" w:rsidP="00BB58AB">
      <w:r w:rsidRPr="0043339A">
        <w:rPr>
          <w:b/>
          <w:highlight w:val="yellow"/>
        </w:rPr>
        <w:t>Phone:</w:t>
      </w:r>
      <w:proofErr w:type="gramStart"/>
      <w:r w:rsidRPr="0043339A">
        <w:rPr>
          <w:highlight w:val="yellow"/>
        </w:rPr>
        <w:t xml:space="preserve">  ?????</w:t>
      </w:r>
      <w:proofErr w:type="gramEnd"/>
      <w:r w:rsidRPr="0043339A">
        <w:t xml:space="preserve">  </w:t>
      </w:r>
      <w:r w:rsidRPr="0043339A">
        <w:rPr>
          <w:highlight w:val="yellow"/>
        </w:rPr>
        <w:t>(may delete this line if don’t have direct line at PSC)</w:t>
      </w:r>
    </w:p>
    <w:p w14:paraId="6EAEFEE3" w14:textId="77777777" w:rsidR="00BB58AB" w:rsidRPr="0043339A" w:rsidRDefault="00582E3C" w:rsidP="00BB58AB">
      <w:r w:rsidRPr="0043339A">
        <w:rPr>
          <w:b/>
          <w:bCs/>
        </w:rPr>
        <w:t>Office Hours:</w:t>
      </w:r>
      <w:r w:rsidRPr="0043339A">
        <w:t xml:space="preserve">  </w:t>
      </w:r>
      <w:r w:rsidRPr="0043339A">
        <w:rPr>
          <w:highlight w:val="yellow"/>
        </w:rPr>
        <w:t>List times available or put “by appointment”; give</w:t>
      </w:r>
      <w:r w:rsidRPr="0043339A">
        <w:rPr>
          <w:b/>
          <w:bCs/>
          <w:highlight w:val="yellow"/>
        </w:rPr>
        <w:t xml:space="preserve"> </w:t>
      </w:r>
      <w:r w:rsidRPr="0043339A">
        <w:rPr>
          <w:highlight w:val="yellow"/>
        </w:rPr>
        <w:t>location</w:t>
      </w:r>
      <w:r w:rsidRPr="0043339A">
        <w:t xml:space="preserve">  </w:t>
      </w:r>
      <w:r w:rsidRPr="0043339A">
        <w:rPr>
          <w:b/>
          <w:bCs/>
        </w:rPr>
        <w:t xml:space="preserve">       </w:t>
      </w:r>
    </w:p>
    <w:p w14:paraId="4A75371C" w14:textId="77777777" w:rsidR="00582E3C" w:rsidRPr="0043339A" w:rsidRDefault="00582E3C" w:rsidP="00BB58AB">
      <w:pPr>
        <w:rPr>
          <w:b/>
          <w:bCs/>
          <w:u w:val="single"/>
        </w:rPr>
      </w:pPr>
    </w:p>
    <w:p w14:paraId="0DD015B3" w14:textId="77777777" w:rsidR="00582E3C" w:rsidRPr="0043339A" w:rsidRDefault="00582E3C" w:rsidP="00BB58AB">
      <w:pPr>
        <w:rPr>
          <w:b/>
          <w:bCs/>
          <w:u w:val="single"/>
        </w:rPr>
      </w:pPr>
      <w:r w:rsidRPr="0043339A">
        <w:rPr>
          <w:b/>
          <w:bCs/>
          <w:u w:val="single"/>
        </w:rPr>
        <w:t>Course Information</w:t>
      </w:r>
    </w:p>
    <w:p w14:paraId="02DD366B" w14:textId="77777777" w:rsidR="00582E3C" w:rsidRPr="0043339A" w:rsidRDefault="00582E3C" w:rsidP="00BB58AB">
      <w:pPr>
        <w:rPr>
          <w:b/>
          <w:bCs/>
          <w:u w:val="single"/>
        </w:rPr>
      </w:pPr>
    </w:p>
    <w:p w14:paraId="7B7D57CC" w14:textId="77777777" w:rsidR="00BB58AB" w:rsidRPr="0043339A" w:rsidRDefault="00BB58AB" w:rsidP="00BB58AB">
      <w:r w:rsidRPr="0043339A">
        <w:rPr>
          <w:b/>
          <w:bCs/>
        </w:rPr>
        <w:t>Class Meetings:</w:t>
      </w:r>
      <w:r w:rsidRPr="0043339A">
        <w:t xml:space="preserve">  </w:t>
      </w:r>
      <w:r w:rsidRPr="0043339A">
        <w:rPr>
          <w:highlight w:val="yellow"/>
        </w:rPr>
        <w:t>Day/Time</w:t>
      </w:r>
      <w:r w:rsidRPr="0043339A">
        <w:tab/>
      </w:r>
      <w:r w:rsidRPr="0043339A">
        <w:tab/>
      </w:r>
      <w:r w:rsidRPr="0043339A">
        <w:tab/>
      </w:r>
      <w:r w:rsidRPr="0043339A">
        <w:tab/>
      </w:r>
      <w:r w:rsidRPr="0043339A">
        <w:rPr>
          <w:b/>
        </w:rPr>
        <w:t>Classroom:</w:t>
      </w:r>
      <w:r w:rsidRPr="0043339A">
        <w:t xml:space="preserve">  Room </w:t>
      </w:r>
      <w:r w:rsidRPr="0043339A">
        <w:rPr>
          <w:highlight w:val="yellow"/>
        </w:rPr>
        <w:t>#</w:t>
      </w:r>
      <w:r w:rsidRPr="0043339A">
        <w:tab/>
      </w:r>
    </w:p>
    <w:p w14:paraId="129E1E68" w14:textId="77777777" w:rsidR="00BB58AB" w:rsidRPr="0043339A" w:rsidRDefault="00BB58AB" w:rsidP="00582E3C">
      <w:pPr>
        <w:ind w:right="-360"/>
        <w:rPr>
          <w:b/>
        </w:rPr>
      </w:pPr>
      <w:r w:rsidRPr="0043339A">
        <w:rPr>
          <w:b/>
          <w:bCs/>
        </w:rPr>
        <w:t xml:space="preserve">Credit Hours:  </w:t>
      </w:r>
      <w:r w:rsidR="005461B6" w:rsidRPr="0043339A">
        <w:t>4 (Face-to-</w:t>
      </w:r>
      <w:r w:rsidRPr="0043339A">
        <w:t>face lecture)</w:t>
      </w:r>
    </w:p>
    <w:p w14:paraId="5701388C" w14:textId="77777777" w:rsidR="00BB58AB" w:rsidRPr="0043339A" w:rsidRDefault="00BB58AB" w:rsidP="00BB58AB"/>
    <w:p w14:paraId="64E3389C" w14:textId="77777777" w:rsidR="00BB58AB" w:rsidRPr="0043339A" w:rsidRDefault="00BB58AB" w:rsidP="00BB58AB">
      <w:r w:rsidRPr="0043339A">
        <w:rPr>
          <w:b/>
          <w:bCs/>
        </w:rPr>
        <w:t>Text:</w:t>
      </w:r>
      <w:r w:rsidRPr="0043339A">
        <w:t xml:space="preserve">    </w:t>
      </w:r>
      <w:r w:rsidR="0043339A" w:rsidRPr="0043339A">
        <w:t>College Algebra: A Concise Approach; Paul Sisson; ISBN: 9871935782049</w:t>
      </w:r>
    </w:p>
    <w:p w14:paraId="7BFFAC22" w14:textId="77777777" w:rsidR="00BB58AB" w:rsidRPr="0043339A" w:rsidRDefault="00E82BEA" w:rsidP="00BB58AB">
      <w:pPr>
        <w:ind w:firstLine="720"/>
      </w:pPr>
      <w:r w:rsidRPr="0043339A">
        <w:t xml:space="preserve"> </w:t>
      </w:r>
      <w:r w:rsidR="00BB58AB" w:rsidRPr="0043339A">
        <w:t>(</w:t>
      </w:r>
      <w:r w:rsidR="00BB58AB" w:rsidRPr="0043339A">
        <w:rPr>
          <w:u w:val="single"/>
        </w:rPr>
        <w:t>lifetime access code required</w:t>
      </w:r>
      <w:r w:rsidR="00BB58AB" w:rsidRPr="0043339A">
        <w:t>—includes electronic textbook)</w:t>
      </w:r>
    </w:p>
    <w:p w14:paraId="1A7B9109" w14:textId="77777777" w:rsidR="00BB58AB" w:rsidRPr="0043339A" w:rsidRDefault="00BB58AB" w:rsidP="00BB58AB">
      <w:r w:rsidRPr="0043339A">
        <w:tab/>
      </w:r>
    </w:p>
    <w:p w14:paraId="1177C357" w14:textId="77777777" w:rsidR="00BB58AB" w:rsidRPr="0043339A" w:rsidRDefault="00BB58AB" w:rsidP="00BB58AB">
      <w:r w:rsidRPr="0043339A">
        <w:rPr>
          <w:b/>
        </w:rPr>
        <w:t xml:space="preserve">Other Materials:  </w:t>
      </w:r>
      <w:r w:rsidR="0043339A" w:rsidRPr="00F3741F">
        <w:rPr>
          <w:bCs/>
        </w:rPr>
        <w:t>G</w:t>
      </w:r>
      <w:r w:rsidRPr="0043339A">
        <w:t>raphing calculator (TI-83 or TI-84</w:t>
      </w:r>
      <w:r w:rsidR="0043339A" w:rsidRPr="0043339A">
        <w:t xml:space="preserve"> recommended</w:t>
      </w:r>
      <w:r w:rsidRPr="0043339A">
        <w:t xml:space="preserve">) </w:t>
      </w:r>
    </w:p>
    <w:p w14:paraId="3A8D9581" w14:textId="77777777" w:rsidR="00BB58AB" w:rsidRPr="0043339A" w:rsidRDefault="00BB58AB" w:rsidP="00BB58AB">
      <w:r w:rsidRPr="0043339A">
        <w:tab/>
      </w:r>
      <w:r w:rsidRPr="0043339A">
        <w:tab/>
      </w:r>
      <w:r w:rsidRPr="0043339A">
        <w:tab/>
        <w:t xml:space="preserve"> </w:t>
      </w:r>
      <w:r w:rsidRPr="0043339A">
        <w:rPr>
          <w:noProof/>
        </w:rPr>
        <w:drawing>
          <wp:inline distT="0" distB="0" distL="0" distR="0" wp14:anchorId="1A4ECE78" wp14:editId="5C5381D9">
            <wp:extent cx="1704975" cy="1704975"/>
            <wp:effectExtent l="0" t="0" r="9525" b="9525"/>
            <wp:docPr id="1" name="Picture 1" descr="Product Detai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roduct Detail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04975" cy="1704975"/>
                    </a:xfrm>
                    <a:prstGeom prst="rect">
                      <a:avLst/>
                    </a:prstGeom>
                    <a:noFill/>
                    <a:ln>
                      <a:noFill/>
                    </a:ln>
                  </pic:spPr>
                </pic:pic>
              </a:graphicData>
            </a:graphic>
          </wp:inline>
        </w:drawing>
      </w:r>
    </w:p>
    <w:p w14:paraId="64AD58D7" w14:textId="5346D77E" w:rsidR="00EA48E9" w:rsidRDefault="00EA48E9" w:rsidP="00EA48E9">
      <w:pPr>
        <w:ind w:left="2160" w:hanging="2160"/>
        <w:rPr>
          <w:b/>
        </w:rPr>
      </w:pPr>
    </w:p>
    <w:p w14:paraId="43D6E609" w14:textId="77777777" w:rsidR="00F3741F" w:rsidRDefault="00F3741F" w:rsidP="00F3741F">
      <w:pPr>
        <w:rPr>
          <w:rStyle w:val="Hyperlink"/>
          <w:bCs/>
        </w:rPr>
      </w:pPr>
      <w:bookmarkStart w:id="0" w:name="_Hlk69382144"/>
      <w:r w:rsidRPr="0047693E">
        <w:rPr>
          <w:bCs/>
        </w:rPr>
        <w:t xml:space="preserve">If you do not have the means to purchase the textbook(s) for this class, the Prairie State College Foundation encourages you to visit </w:t>
      </w:r>
      <w:hyperlink r:id="rId9" w:tgtFrame="_blank" w:history="1">
        <w:r w:rsidRPr="0047693E">
          <w:rPr>
            <w:rStyle w:val="Hyperlink"/>
            <w:bCs/>
          </w:rPr>
          <w:t>www.prairiestate.edu/foundation</w:t>
        </w:r>
      </w:hyperlink>
      <w:r w:rsidRPr="0047693E">
        <w:rPr>
          <w:bCs/>
        </w:rPr>
        <w:t xml:space="preserve"> to learn if you qualify for scholarship assistance. Simply complete an application and you will be notified, either way, if you can be awarded. Apply today as scholarship applications are reviewed in the order in which they are received. Scholarships are awarded until the funds for the semester are exhausted. For questions, please contact Susan Sebastian at </w:t>
      </w:r>
      <w:hyperlink r:id="rId10" w:tgtFrame="_blank" w:history="1">
        <w:r w:rsidRPr="0047693E">
          <w:rPr>
            <w:rStyle w:val="Hyperlink"/>
            <w:bCs/>
          </w:rPr>
          <w:t>ssebastian@prairiestate.edu</w:t>
        </w:r>
      </w:hyperlink>
    </w:p>
    <w:bookmarkEnd w:id="0"/>
    <w:p w14:paraId="5FC5D706" w14:textId="77777777" w:rsidR="00F3741F" w:rsidRPr="0043339A" w:rsidRDefault="00F3741F" w:rsidP="00EA48E9">
      <w:pPr>
        <w:ind w:left="2160" w:hanging="2160"/>
        <w:rPr>
          <w:b/>
        </w:rPr>
      </w:pPr>
    </w:p>
    <w:p w14:paraId="69362E48" w14:textId="77777777" w:rsidR="00EA48E9" w:rsidRPr="0043339A" w:rsidRDefault="00EA48E9" w:rsidP="00E82BEA">
      <w:pPr>
        <w:rPr>
          <w:bCs/>
        </w:rPr>
      </w:pPr>
      <w:r w:rsidRPr="0043339A">
        <w:rPr>
          <w:b/>
        </w:rPr>
        <w:t xml:space="preserve">Prerequisites: </w:t>
      </w:r>
      <w:r w:rsidR="00CE7B2C" w:rsidRPr="0043339A">
        <w:t>A “C” or better in</w:t>
      </w:r>
      <w:r w:rsidR="00CE7B2C" w:rsidRPr="0043339A">
        <w:rPr>
          <w:b/>
        </w:rPr>
        <w:t xml:space="preserve"> </w:t>
      </w:r>
      <w:r w:rsidR="0043339A" w:rsidRPr="0043339A">
        <w:t>MATH 095</w:t>
      </w:r>
      <w:r w:rsidRPr="0043339A">
        <w:t xml:space="preserve"> (Elementary Alg</w:t>
      </w:r>
      <w:r w:rsidR="00E82BEA" w:rsidRPr="0043339A">
        <w:t xml:space="preserve">ebra) </w:t>
      </w:r>
      <w:r w:rsidR="0043339A" w:rsidRPr="0043339A">
        <w:t>and MATH 096 (Geometry), or a “C” or better in MATH 095 and one year of high school Geometry, or qualifying score on the Math Placement Test.</w:t>
      </w:r>
    </w:p>
    <w:p w14:paraId="5E9A7BDC" w14:textId="77777777" w:rsidR="00EA48E9" w:rsidRPr="0043339A" w:rsidRDefault="00EA48E9" w:rsidP="00EA48E9">
      <w:pPr>
        <w:pStyle w:val="Header"/>
      </w:pPr>
    </w:p>
    <w:p w14:paraId="678EA2DA" w14:textId="77777777" w:rsidR="001D0D51" w:rsidRPr="0043339A" w:rsidRDefault="00EA48E9" w:rsidP="00EA48E9">
      <w:r w:rsidRPr="0043339A">
        <w:rPr>
          <w:b/>
        </w:rPr>
        <w:t xml:space="preserve">Course Description:  </w:t>
      </w:r>
      <w:r w:rsidR="0043339A" w:rsidRPr="0043339A">
        <w:t xml:space="preserve">This course extends on the concepts previously studied in Intermediate Algebra.  Course material is approached both algebraically and graphically.  The graphing calculator is used extensively.  Topics covered include linear, quadratic, polynomial, rational, exponential, and logarithmic functions and their applications.  </w:t>
      </w:r>
    </w:p>
    <w:p w14:paraId="660A6FAB" w14:textId="2BDFBD47" w:rsidR="00644583" w:rsidRDefault="00644583" w:rsidP="00EA48E9"/>
    <w:p w14:paraId="416D21E9" w14:textId="033BCFFE" w:rsidR="00252F24" w:rsidRDefault="00252F24" w:rsidP="00EA48E9"/>
    <w:p w14:paraId="28A706B6" w14:textId="77777777" w:rsidR="00252F24" w:rsidRPr="0043339A" w:rsidRDefault="00252F24" w:rsidP="00EA48E9"/>
    <w:p w14:paraId="396AD13B" w14:textId="77777777" w:rsidR="00644583" w:rsidRPr="0043339A" w:rsidRDefault="00644583" w:rsidP="00644583">
      <w:pPr>
        <w:rPr>
          <w:rStyle w:val="s1"/>
        </w:rPr>
      </w:pPr>
      <w:r w:rsidRPr="0043339A">
        <w:rPr>
          <w:rStyle w:val="s1"/>
          <w:b/>
        </w:rPr>
        <w:lastRenderedPageBreak/>
        <w:t xml:space="preserve">College-wide General Education Learning Outcomes:  </w:t>
      </w:r>
      <w:r w:rsidRPr="0043339A">
        <w:rPr>
          <w:rStyle w:val="s1"/>
          <w:bCs/>
          <w:color w:val="000000"/>
        </w:rPr>
        <w:t xml:space="preserve">Prairie State College’s general education outcomes </w:t>
      </w:r>
      <w:r w:rsidRPr="0043339A">
        <w:rPr>
          <w:rStyle w:val="s1"/>
          <w:bCs/>
        </w:rPr>
        <w:t>encapsulate the core knowledge and skills that we believe equip</w:t>
      </w:r>
      <w:r w:rsidRPr="0043339A">
        <w:rPr>
          <w:rStyle w:val="s1"/>
        </w:rPr>
        <w:t xml:space="preserve"> students to develop personally, as critical thinkers, and as global citizens. The specific general education learning outcome for this course is:</w:t>
      </w:r>
    </w:p>
    <w:p w14:paraId="51E9A3AB" w14:textId="77777777" w:rsidR="00644583" w:rsidRPr="0043339A" w:rsidRDefault="00644583" w:rsidP="00582E3C">
      <w:pPr>
        <w:ind w:left="720"/>
        <w:rPr>
          <w:rStyle w:val="s1"/>
        </w:rPr>
      </w:pPr>
      <w:r w:rsidRPr="0043339A">
        <w:rPr>
          <w:rStyle w:val="s1"/>
          <w:b/>
          <w:i/>
        </w:rPr>
        <w:t>Problem Solving</w:t>
      </w:r>
      <w:r w:rsidRPr="0043339A">
        <w:rPr>
          <w:rStyle w:val="s1"/>
          <w:b/>
        </w:rPr>
        <w:t>:</w:t>
      </w:r>
      <w:r w:rsidRPr="0043339A">
        <w:rPr>
          <w:rStyle w:val="s1"/>
        </w:rPr>
        <w:t xml:space="preserve"> Students will locate and identify information, determine what problem exists, develop solutions, evaluate results, and extend results to new situations.</w:t>
      </w:r>
    </w:p>
    <w:p w14:paraId="0B38ABCB" w14:textId="77777777" w:rsidR="0043339A" w:rsidRPr="0043339A" w:rsidRDefault="0043339A" w:rsidP="0043339A">
      <w:pPr>
        <w:rPr>
          <w:rStyle w:val="s1"/>
        </w:rPr>
      </w:pPr>
    </w:p>
    <w:p w14:paraId="182347F7" w14:textId="3586E8D7" w:rsidR="0043339A" w:rsidRDefault="0043339A" w:rsidP="0043339A">
      <w:pPr>
        <w:rPr>
          <w:rStyle w:val="Hyperlink"/>
          <w:bCs/>
        </w:rPr>
      </w:pPr>
      <w:r w:rsidRPr="0043339A">
        <w:rPr>
          <w:b/>
          <w:bCs/>
        </w:rPr>
        <w:t xml:space="preserve">More Course Information: </w:t>
      </w:r>
      <w:r w:rsidRPr="0043339A">
        <w:rPr>
          <w:bCs/>
        </w:rPr>
        <w:t xml:space="preserve">You can find further information about this course, such as the review for the final exam, on the Math Department Math 151 webpage  </w:t>
      </w:r>
      <w:hyperlink r:id="rId11" w:history="1">
        <w:r w:rsidR="00252F24" w:rsidRPr="008E7F56">
          <w:rPr>
            <w:rStyle w:val="Hyperlink"/>
            <w:bCs/>
          </w:rPr>
          <w:t>http://prairiestate.edu/academics/academic-programs/mathematics/courses/math-151.aspx</w:t>
        </w:r>
      </w:hyperlink>
    </w:p>
    <w:p w14:paraId="1EEE3B57" w14:textId="77777777" w:rsidR="00252F24" w:rsidRPr="0043339A" w:rsidRDefault="00252F24" w:rsidP="0043339A">
      <w:pPr>
        <w:rPr>
          <w:bCs/>
        </w:rPr>
      </w:pPr>
    </w:p>
    <w:p w14:paraId="1C8C9192" w14:textId="77777777" w:rsidR="00644583" w:rsidRPr="00E82BEA" w:rsidRDefault="00582E3C" w:rsidP="00EA48E9">
      <w:pPr>
        <w:rPr>
          <w:b/>
          <w:u w:val="single"/>
        </w:rPr>
      </w:pPr>
      <w:r w:rsidRPr="00E82BEA">
        <w:rPr>
          <w:b/>
          <w:u w:val="single"/>
        </w:rPr>
        <w:t>Methods of Evaluation</w:t>
      </w:r>
    </w:p>
    <w:p w14:paraId="57B9426A" w14:textId="77777777" w:rsidR="001D0D51" w:rsidRPr="00E82BEA" w:rsidRDefault="001D0D51" w:rsidP="00EA48E9"/>
    <w:p w14:paraId="7935B512" w14:textId="77777777" w:rsidR="002905FC" w:rsidRPr="00E82BEA" w:rsidRDefault="00672AD1" w:rsidP="00672AD1">
      <w:r w:rsidRPr="00E82BEA">
        <w:rPr>
          <w:b/>
        </w:rPr>
        <w:t>Quizzes &amp; Tests</w:t>
      </w:r>
      <w:r w:rsidR="00582E3C" w:rsidRPr="00E82BEA">
        <w:rPr>
          <w:b/>
        </w:rPr>
        <w:t xml:space="preserve">: </w:t>
      </w:r>
      <w:r w:rsidR="00582E3C" w:rsidRPr="00E82BEA">
        <w:rPr>
          <w:highlight w:val="yellow"/>
        </w:rPr>
        <w:t>Include information here about t</w:t>
      </w:r>
      <w:r w:rsidR="00C02BBB" w:rsidRPr="00E82BEA">
        <w:rPr>
          <w:highlight w:val="yellow"/>
        </w:rPr>
        <w:t>he number of quizzes and tests, how they are weighted/points each is worth, and how many (if any) will be dropped</w:t>
      </w:r>
    </w:p>
    <w:p w14:paraId="1C706834" w14:textId="77777777" w:rsidR="008A7721" w:rsidRPr="00E82BEA" w:rsidRDefault="002905FC" w:rsidP="00964D9E">
      <w:r w:rsidRPr="00E82BEA">
        <w:tab/>
      </w:r>
      <w:r w:rsidRPr="00E82BEA">
        <w:tab/>
      </w:r>
      <w:r w:rsidR="00D8348C" w:rsidRPr="00E82BEA">
        <w:tab/>
      </w:r>
      <w:r w:rsidR="00D8348C" w:rsidRPr="00E82BEA">
        <w:tab/>
      </w:r>
    </w:p>
    <w:p w14:paraId="1F5A65B0" w14:textId="77777777" w:rsidR="00880852" w:rsidRPr="00E82BEA" w:rsidRDefault="00880852" w:rsidP="00880852">
      <w:r w:rsidRPr="00E82BEA">
        <w:rPr>
          <w:b/>
        </w:rPr>
        <w:t>Homework</w:t>
      </w:r>
      <w:r w:rsidRPr="00E82BEA">
        <w:t xml:space="preserve">:  </w:t>
      </w:r>
    </w:p>
    <w:p w14:paraId="69FBDFC3" w14:textId="77777777" w:rsidR="00C02BBB" w:rsidRPr="00E82BEA" w:rsidRDefault="00C02BBB" w:rsidP="00C02BBB">
      <w:pPr>
        <w:rPr>
          <w:highlight w:val="yellow"/>
        </w:rPr>
      </w:pPr>
      <w:r w:rsidRPr="00E82BEA">
        <w:rPr>
          <w:highlight w:val="yellow"/>
        </w:rPr>
        <w:t>Include information here about the number of homework assignments, how they are weighted/points each is worth, and how many (if any) will be dropped.  Also, be sure to include supplemental homework assignments to achieve the objectives not met in the HAWKES homework.</w:t>
      </w:r>
    </w:p>
    <w:p w14:paraId="7EC418F9" w14:textId="77777777" w:rsidR="00C02BBB" w:rsidRPr="00E82BEA" w:rsidRDefault="00C02BBB" w:rsidP="00C02BBB">
      <w:pPr>
        <w:rPr>
          <w:highlight w:val="yellow"/>
        </w:rPr>
      </w:pPr>
    </w:p>
    <w:p w14:paraId="43FF0031" w14:textId="77777777" w:rsidR="0022092C" w:rsidRPr="00E82BEA" w:rsidRDefault="00C02BBB" w:rsidP="00C02BBB">
      <w:pPr>
        <w:rPr>
          <w:b/>
        </w:rPr>
      </w:pPr>
      <w:r w:rsidRPr="00E82BEA">
        <w:rPr>
          <w:highlight w:val="yellow"/>
        </w:rPr>
        <w:t>Sample statement on HAWKES mastery based learning system: A</w:t>
      </w:r>
      <w:r w:rsidR="00F3191A" w:rsidRPr="00E82BEA">
        <w:rPr>
          <w:highlight w:val="yellow"/>
        </w:rPr>
        <w:t>ll homework is g</w:t>
      </w:r>
      <w:r w:rsidR="0022092C" w:rsidRPr="00E82BEA">
        <w:rPr>
          <w:highlight w:val="yellow"/>
        </w:rPr>
        <w:t xml:space="preserve">raded using a mastery approach—you will have to get a certain percentage correct in order to get credit, but </w:t>
      </w:r>
      <w:r w:rsidR="0022092C" w:rsidRPr="00E82BEA">
        <w:rPr>
          <w:b/>
          <w:highlight w:val="yellow"/>
        </w:rPr>
        <w:t>you may do the assignment as many times as you want up until the deadline</w:t>
      </w:r>
    </w:p>
    <w:p w14:paraId="28B73BD5" w14:textId="77777777" w:rsidR="00C02BBB" w:rsidRPr="00E82BEA" w:rsidRDefault="00C02BBB" w:rsidP="00C02BBB"/>
    <w:p w14:paraId="187F20AA" w14:textId="77777777" w:rsidR="005577F1" w:rsidRPr="00E82BEA" w:rsidRDefault="00C02BBB" w:rsidP="005577F1">
      <w:r w:rsidRPr="00E82BEA">
        <w:rPr>
          <w:b/>
        </w:rPr>
        <w:t>F</w:t>
      </w:r>
      <w:r w:rsidR="005577F1" w:rsidRPr="00E82BEA">
        <w:rPr>
          <w:b/>
        </w:rPr>
        <w:t>inal exam</w:t>
      </w:r>
      <w:r w:rsidR="005577F1" w:rsidRPr="00E82BEA">
        <w:t xml:space="preserve">:  </w:t>
      </w:r>
    </w:p>
    <w:p w14:paraId="6014DBC5" w14:textId="471BE38A" w:rsidR="005577F1" w:rsidRPr="00E82BEA" w:rsidRDefault="00C1079E" w:rsidP="00C02BBB">
      <w:r w:rsidRPr="00E82BEA">
        <w:t xml:space="preserve">The final, which is </w:t>
      </w:r>
      <w:r w:rsidR="00EC08E1" w:rsidRPr="00E82BEA">
        <w:t>cumulative</w:t>
      </w:r>
      <w:r w:rsidR="00BB58AB" w:rsidRPr="00E82BEA">
        <w:t xml:space="preserve">, has 40 problems </w:t>
      </w:r>
      <w:r w:rsidR="00EC08E1" w:rsidRPr="00E82BEA">
        <w:t>and</w:t>
      </w:r>
      <w:r w:rsidR="00BB58AB" w:rsidRPr="00E82BEA">
        <w:t xml:space="preserve"> is</w:t>
      </w:r>
      <w:r w:rsidR="00EC08E1" w:rsidRPr="00E82BEA">
        <w:t xml:space="preserve"> worth</w:t>
      </w:r>
      <w:r w:rsidR="00B65AEC" w:rsidRPr="00E82BEA">
        <w:t xml:space="preserve"> </w:t>
      </w:r>
      <w:r w:rsidR="00B65AEC" w:rsidRPr="00E82BEA">
        <w:rPr>
          <w:highlight w:val="yellow"/>
        </w:rPr>
        <w:t>number of points or percentage</w:t>
      </w:r>
      <w:r w:rsidR="00071BD7" w:rsidRPr="00E82BEA">
        <w:t xml:space="preserve">. It </w:t>
      </w:r>
      <w:r w:rsidRPr="00E82BEA">
        <w:t xml:space="preserve">will be held </w:t>
      </w:r>
      <w:r w:rsidR="00964D9E" w:rsidRPr="00E82BEA">
        <w:t xml:space="preserve">on </w:t>
      </w:r>
      <w:r w:rsidR="00964D9E" w:rsidRPr="00E82BEA">
        <w:rPr>
          <w:highlight w:val="yellow"/>
        </w:rPr>
        <w:t>Date/Time of final</w:t>
      </w:r>
    </w:p>
    <w:p w14:paraId="1B3FEF62" w14:textId="77777777" w:rsidR="00964D9E" w:rsidRPr="00E82BEA" w:rsidRDefault="00964D9E" w:rsidP="00964D9E">
      <w:pPr>
        <w:rPr>
          <w:b/>
        </w:rPr>
      </w:pPr>
    </w:p>
    <w:p w14:paraId="7ECF3BC5" w14:textId="77777777" w:rsidR="00345797" w:rsidRPr="00E82BEA" w:rsidRDefault="006E57EE" w:rsidP="008E0455">
      <w:r w:rsidRPr="00E82BEA">
        <w:rPr>
          <w:b/>
        </w:rPr>
        <w:t>Grades</w:t>
      </w:r>
      <w:r w:rsidRPr="00E82BEA">
        <w:t xml:space="preserve">:  </w:t>
      </w:r>
      <w:r w:rsidR="00C02BBB" w:rsidRPr="00E82BEA">
        <w:t xml:space="preserve">Grades will be determined using the following </w:t>
      </w:r>
      <w:r w:rsidR="00C02BBB" w:rsidRPr="00E82BEA">
        <w:rPr>
          <w:highlight w:val="yellow"/>
        </w:rPr>
        <w:t xml:space="preserve">(a points system may be used </w:t>
      </w:r>
      <w:proofErr w:type="gramStart"/>
      <w:r w:rsidR="00C02BBB" w:rsidRPr="00E82BEA">
        <w:rPr>
          <w:highlight w:val="yellow"/>
        </w:rPr>
        <w:t>as long as</w:t>
      </w:r>
      <w:proofErr w:type="gramEnd"/>
      <w:r w:rsidR="00C02BBB" w:rsidRPr="00E82BEA">
        <w:rPr>
          <w:highlight w:val="yellow"/>
        </w:rPr>
        <w:t xml:space="preserve"> the percentages fall within the allowed ranges)</w:t>
      </w:r>
    </w:p>
    <w:p w14:paraId="6F34E51B" w14:textId="77777777" w:rsidR="008F5DB7" w:rsidRPr="00E82BEA" w:rsidRDefault="008F5DB7" w:rsidP="008F5DB7"/>
    <w:p w14:paraId="5B46366A" w14:textId="77777777" w:rsidR="00ED452D" w:rsidRPr="00E82BEA" w:rsidRDefault="00ED452D" w:rsidP="00ED452D">
      <w:pPr>
        <w:ind w:left="720" w:firstLine="720"/>
        <w:rPr>
          <w:highlight w:val="yellow"/>
        </w:rPr>
      </w:pPr>
      <w:r w:rsidRPr="00E82BEA">
        <w:t>Homework</w:t>
      </w:r>
      <w:r w:rsidRPr="00E82BEA">
        <w:tab/>
      </w:r>
      <w:r w:rsidRPr="00E82BEA">
        <w:tab/>
      </w:r>
      <w:r w:rsidR="00C02BBB" w:rsidRPr="00E82BEA">
        <w:rPr>
          <w:highlight w:val="yellow"/>
        </w:rPr>
        <w:t>(</w:t>
      </w:r>
      <w:r w:rsidR="0043339A">
        <w:rPr>
          <w:highlight w:val="yellow"/>
        </w:rPr>
        <w:t>at least 15%</w:t>
      </w:r>
      <w:r w:rsidR="00C02BBB" w:rsidRPr="00E82BEA">
        <w:rPr>
          <w:highlight w:val="yellow"/>
        </w:rPr>
        <w:t>)</w:t>
      </w:r>
      <w:r w:rsidRPr="00E82BEA">
        <w:rPr>
          <w:highlight w:val="yellow"/>
        </w:rPr>
        <w:tab/>
        <w:t xml:space="preserve">  </w:t>
      </w:r>
    </w:p>
    <w:p w14:paraId="2FA27938" w14:textId="77777777" w:rsidR="00B65AEC" w:rsidRPr="00E82BEA" w:rsidRDefault="00FC6A38" w:rsidP="00ED452D">
      <w:pPr>
        <w:ind w:left="720" w:firstLine="720"/>
      </w:pPr>
      <w:r w:rsidRPr="00E82BEA">
        <w:rPr>
          <w:highlight w:val="yellow"/>
        </w:rPr>
        <w:t>Quizzes</w:t>
      </w:r>
    </w:p>
    <w:p w14:paraId="071124BA" w14:textId="77777777" w:rsidR="00ED452D" w:rsidRPr="00E82BEA" w:rsidRDefault="00B65AEC" w:rsidP="00ED452D">
      <w:pPr>
        <w:ind w:left="720" w:firstLine="720"/>
      </w:pPr>
      <w:r w:rsidRPr="00E82BEA">
        <w:rPr>
          <w:highlight w:val="yellow"/>
        </w:rPr>
        <w:t>Other</w:t>
      </w:r>
      <w:r w:rsidR="00C02BBB" w:rsidRPr="00E82BEA">
        <w:t xml:space="preserve"> </w:t>
      </w:r>
      <w:r w:rsidR="00FC6A38" w:rsidRPr="00E82BEA">
        <w:tab/>
      </w:r>
      <w:r w:rsidR="00FC6A38" w:rsidRPr="00E82BEA">
        <w:tab/>
      </w:r>
      <w:r w:rsidR="00ED452D" w:rsidRPr="00E82BEA">
        <w:t xml:space="preserve">  </w:t>
      </w:r>
    </w:p>
    <w:p w14:paraId="37BA9CB5" w14:textId="77777777" w:rsidR="00ED452D" w:rsidRPr="00E82BEA" w:rsidRDefault="00ED452D" w:rsidP="00ED452D">
      <w:r w:rsidRPr="00E82BEA">
        <w:tab/>
      </w:r>
      <w:r w:rsidRPr="00E82BEA">
        <w:tab/>
        <w:t>Tests</w:t>
      </w:r>
      <w:r w:rsidRPr="00E82BEA">
        <w:tab/>
      </w:r>
      <w:r w:rsidR="00C02BBB" w:rsidRPr="00E82BEA">
        <w:tab/>
      </w:r>
      <w:r w:rsidR="00C02BBB" w:rsidRPr="00E82BEA">
        <w:tab/>
      </w:r>
      <w:r w:rsidR="00C02BBB" w:rsidRPr="00E82BEA">
        <w:rPr>
          <w:highlight w:val="yellow"/>
        </w:rPr>
        <w:t>(must be between 40-60%)</w:t>
      </w:r>
      <w:r w:rsidRPr="00E82BEA">
        <w:tab/>
      </w:r>
      <w:r w:rsidRPr="00E82BEA">
        <w:tab/>
      </w:r>
      <w:r w:rsidRPr="00E82BEA">
        <w:tab/>
      </w:r>
      <w:r w:rsidRPr="00E82BEA">
        <w:tab/>
      </w:r>
    </w:p>
    <w:p w14:paraId="0D1A9AE2" w14:textId="77777777" w:rsidR="00ED452D" w:rsidRPr="00E82BEA" w:rsidRDefault="00ED452D" w:rsidP="00ED452D">
      <w:r w:rsidRPr="00E82BEA">
        <w:tab/>
      </w:r>
      <w:r w:rsidRPr="00E82BEA">
        <w:tab/>
        <w:t>Final</w:t>
      </w:r>
      <w:r w:rsidRPr="00E82BEA">
        <w:tab/>
      </w:r>
      <w:r w:rsidRPr="00E82BEA">
        <w:tab/>
      </w:r>
      <w:r w:rsidR="00C02BBB" w:rsidRPr="00E82BEA">
        <w:tab/>
      </w:r>
      <w:r w:rsidR="00C02BBB" w:rsidRPr="00E82BEA">
        <w:rPr>
          <w:highlight w:val="yellow"/>
        </w:rPr>
        <w:t>(must be between 15-25%)</w:t>
      </w:r>
      <w:r w:rsidRPr="00E82BEA">
        <w:tab/>
      </w:r>
      <w:r w:rsidRPr="00E82BEA">
        <w:tab/>
      </w:r>
      <w:r w:rsidRPr="00E82BEA">
        <w:tab/>
      </w:r>
      <w:r w:rsidRPr="00E82BEA">
        <w:tab/>
      </w:r>
      <w:r w:rsidRPr="00E82BEA">
        <w:tab/>
        <w:t xml:space="preserve">  </w:t>
      </w:r>
    </w:p>
    <w:p w14:paraId="50B47C62" w14:textId="77777777" w:rsidR="00ED452D" w:rsidRPr="00E82BEA" w:rsidRDefault="00ED452D" w:rsidP="00ED452D">
      <w:r w:rsidRPr="00E82BEA">
        <w:tab/>
        <w:t xml:space="preserve">            --------------------------------------------------------------------------------</w:t>
      </w:r>
    </w:p>
    <w:p w14:paraId="3714A2DB" w14:textId="77777777" w:rsidR="002963F4" w:rsidRPr="00E82BEA" w:rsidRDefault="00ED452D" w:rsidP="00ED452D">
      <w:pPr>
        <w:tabs>
          <w:tab w:val="left" w:pos="720"/>
          <w:tab w:val="left" w:pos="1440"/>
          <w:tab w:val="left" w:pos="2160"/>
          <w:tab w:val="left" w:pos="2880"/>
          <w:tab w:val="left" w:pos="3600"/>
          <w:tab w:val="left" w:pos="4320"/>
          <w:tab w:val="left" w:pos="5040"/>
          <w:tab w:val="left" w:pos="5760"/>
          <w:tab w:val="left" w:pos="6480"/>
          <w:tab w:val="left" w:pos="7200"/>
          <w:tab w:val="left" w:pos="8505"/>
        </w:tabs>
      </w:pPr>
      <w:r w:rsidRPr="00E82BEA">
        <w:tab/>
      </w:r>
      <w:r w:rsidRPr="00E82BEA">
        <w:tab/>
        <w:t>Total</w:t>
      </w:r>
      <w:r w:rsidRPr="00E82BEA">
        <w:tab/>
      </w:r>
      <w:r w:rsidRPr="00E82BEA">
        <w:tab/>
      </w:r>
      <w:r w:rsidRPr="00E82BEA">
        <w:tab/>
      </w:r>
      <w:r w:rsidRPr="00E82BEA">
        <w:tab/>
      </w:r>
      <w:r w:rsidRPr="00E82BEA">
        <w:tab/>
        <w:t xml:space="preserve">                  </w:t>
      </w:r>
      <w:r w:rsidRPr="00E82BEA">
        <w:tab/>
      </w:r>
      <w:r w:rsidR="003E6989" w:rsidRPr="00E82BEA">
        <w:tab/>
      </w:r>
    </w:p>
    <w:tbl>
      <w:tblPr>
        <w:tblpPr w:leftFromText="180" w:rightFromText="180" w:vertAnchor="text" w:horzAnchor="margin" w:tblpXSpec="center" w:tblpY="147"/>
        <w:tblW w:w="0" w:type="auto"/>
        <w:tblCellMar>
          <w:left w:w="0" w:type="dxa"/>
          <w:right w:w="0" w:type="dxa"/>
        </w:tblCellMar>
        <w:tblLook w:val="0000" w:firstRow="0" w:lastRow="0" w:firstColumn="0" w:lastColumn="0" w:noHBand="0" w:noVBand="0"/>
      </w:tblPr>
      <w:tblGrid>
        <w:gridCol w:w="1728"/>
        <w:gridCol w:w="1476"/>
        <w:gridCol w:w="1476"/>
        <w:gridCol w:w="1476"/>
        <w:gridCol w:w="1476"/>
        <w:gridCol w:w="1476"/>
      </w:tblGrid>
      <w:tr w:rsidR="00C8288E" w:rsidRPr="00E82BEA" w14:paraId="10E9F212" w14:textId="77777777" w:rsidTr="009F3B39">
        <w:tc>
          <w:tcPr>
            <w:tcW w:w="17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2DB86A93" w14:textId="77777777" w:rsidR="00C8288E" w:rsidRPr="00E82BEA" w:rsidRDefault="00C8288E" w:rsidP="00C8288E">
            <w:pPr>
              <w:spacing w:before="100" w:beforeAutospacing="1" w:after="100" w:afterAutospacing="1"/>
            </w:pPr>
            <w:r w:rsidRPr="00E82BEA">
              <w:rPr>
                <w:b/>
                <w:bCs/>
              </w:rPr>
              <w:t>Grading Scale:</w:t>
            </w:r>
          </w:p>
        </w:tc>
        <w:tc>
          <w:tcPr>
            <w:tcW w:w="147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6DD5A07" w14:textId="77777777" w:rsidR="00C8288E" w:rsidRPr="00E82BEA" w:rsidRDefault="00C8288E" w:rsidP="00C8288E">
            <w:pPr>
              <w:spacing w:before="100" w:beforeAutospacing="1" w:after="100" w:afterAutospacing="1"/>
              <w:jc w:val="center"/>
            </w:pPr>
            <w:r w:rsidRPr="00E82BEA">
              <w:t>90%-100%</w:t>
            </w:r>
          </w:p>
          <w:p w14:paraId="44D3831A" w14:textId="77777777" w:rsidR="00C8288E" w:rsidRPr="00E82BEA" w:rsidRDefault="00C8288E" w:rsidP="00C8288E">
            <w:pPr>
              <w:spacing w:before="100" w:beforeAutospacing="1" w:after="100" w:afterAutospacing="1"/>
              <w:jc w:val="center"/>
            </w:pPr>
            <w:r w:rsidRPr="00E82BEA">
              <w:t>A</w:t>
            </w:r>
          </w:p>
        </w:tc>
        <w:tc>
          <w:tcPr>
            <w:tcW w:w="147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1595E02" w14:textId="77777777" w:rsidR="00C8288E" w:rsidRPr="00E82BEA" w:rsidRDefault="00C8288E" w:rsidP="00C8288E">
            <w:pPr>
              <w:spacing w:before="100" w:beforeAutospacing="1" w:after="100" w:afterAutospacing="1"/>
              <w:jc w:val="center"/>
            </w:pPr>
            <w:r w:rsidRPr="00E82BEA">
              <w:t>80%-89%</w:t>
            </w:r>
          </w:p>
          <w:p w14:paraId="5C7812DF" w14:textId="77777777" w:rsidR="00C8288E" w:rsidRPr="00E82BEA" w:rsidRDefault="00C8288E" w:rsidP="00C8288E">
            <w:pPr>
              <w:spacing w:before="100" w:beforeAutospacing="1" w:after="100" w:afterAutospacing="1"/>
              <w:jc w:val="center"/>
            </w:pPr>
            <w:r w:rsidRPr="00E82BEA">
              <w:t>B</w:t>
            </w:r>
          </w:p>
        </w:tc>
        <w:tc>
          <w:tcPr>
            <w:tcW w:w="147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578CBEF" w14:textId="77777777" w:rsidR="00C8288E" w:rsidRPr="00E82BEA" w:rsidRDefault="00C8288E" w:rsidP="00C8288E">
            <w:pPr>
              <w:spacing w:before="100" w:beforeAutospacing="1" w:after="100" w:afterAutospacing="1"/>
              <w:jc w:val="center"/>
            </w:pPr>
            <w:r w:rsidRPr="00E82BEA">
              <w:t>70%-79%</w:t>
            </w:r>
          </w:p>
          <w:p w14:paraId="06344361" w14:textId="77777777" w:rsidR="00C8288E" w:rsidRPr="00E82BEA" w:rsidRDefault="00C8288E" w:rsidP="00C8288E">
            <w:pPr>
              <w:spacing w:before="100" w:beforeAutospacing="1" w:after="100" w:afterAutospacing="1"/>
              <w:jc w:val="center"/>
            </w:pPr>
            <w:r w:rsidRPr="00E82BEA">
              <w:t>C</w:t>
            </w:r>
          </w:p>
        </w:tc>
        <w:tc>
          <w:tcPr>
            <w:tcW w:w="147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E099284" w14:textId="77777777" w:rsidR="00C8288E" w:rsidRPr="00E82BEA" w:rsidRDefault="00C8288E" w:rsidP="00C8288E">
            <w:pPr>
              <w:spacing w:before="100" w:beforeAutospacing="1" w:after="100" w:afterAutospacing="1"/>
              <w:jc w:val="center"/>
            </w:pPr>
            <w:r w:rsidRPr="00E82BEA">
              <w:t>60%-69%</w:t>
            </w:r>
          </w:p>
          <w:p w14:paraId="7046A738" w14:textId="77777777" w:rsidR="00C8288E" w:rsidRPr="00E82BEA" w:rsidRDefault="00C8288E" w:rsidP="00C8288E">
            <w:pPr>
              <w:spacing w:before="100" w:beforeAutospacing="1" w:after="100" w:afterAutospacing="1"/>
              <w:jc w:val="center"/>
            </w:pPr>
            <w:r w:rsidRPr="00E82BEA">
              <w:t>D</w:t>
            </w:r>
          </w:p>
        </w:tc>
        <w:tc>
          <w:tcPr>
            <w:tcW w:w="147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18A044E" w14:textId="77777777" w:rsidR="00C8288E" w:rsidRPr="00E82BEA" w:rsidRDefault="00C8288E" w:rsidP="00C8288E">
            <w:pPr>
              <w:spacing w:before="100" w:beforeAutospacing="1" w:after="100" w:afterAutospacing="1"/>
              <w:jc w:val="center"/>
            </w:pPr>
            <w:r w:rsidRPr="00E82BEA">
              <w:t>0%-59%</w:t>
            </w:r>
          </w:p>
          <w:p w14:paraId="06D41302" w14:textId="77777777" w:rsidR="00C8288E" w:rsidRPr="00E82BEA" w:rsidRDefault="00C8288E" w:rsidP="00C8288E">
            <w:pPr>
              <w:spacing w:before="100" w:beforeAutospacing="1" w:after="100" w:afterAutospacing="1"/>
              <w:jc w:val="center"/>
            </w:pPr>
            <w:r w:rsidRPr="00E82BEA">
              <w:t>F</w:t>
            </w:r>
          </w:p>
        </w:tc>
      </w:tr>
    </w:tbl>
    <w:p w14:paraId="79F854CF" w14:textId="77777777" w:rsidR="00C8288E" w:rsidRPr="00CF6B8A" w:rsidRDefault="00CF6B8A" w:rsidP="00C8288E">
      <w:pPr>
        <w:pStyle w:val="BodyText"/>
        <w:rPr>
          <w:rFonts w:ascii="Times New Roman" w:hAnsi="Times New Roman"/>
          <w:szCs w:val="24"/>
        </w:rPr>
      </w:pPr>
      <w:r>
        <w:rPr>
          <w:rFonts w:ascii="Times New Roman" w:hAnsi="Times New Roman"/>
          <w:szCs w:val="24"/>
        </w:rPr>
        <w:t>Grades will be rounded to the nearest whole percent.</w:t>
      </w:r>
    </w:p>
    <w:p w14:paraId="46DA72D9" w14:textId="77777777" w:rsidR="00A46FE3" w:rsidRPr="00E82BEA" w:rsidRDefault="00A46FE3" w:rsidP="006255AC"/>
    <w:p w14:paraId="4574CD2B" w14:textId="77777777" w:rsidR="002132CA" w:rsidRPr="00E82BEA" w:rsidRDefault="002132CA" w:rsidP="006255AC">
      <w:r w:rsidRPr="00E82BEA">
        <w:rPr>
          <w:b/>
        </w:rPr>
        <w:t xml:space="preserve">Note:  </w:t>
      </w:r>
      <w:r w:rsidRPr="00E82BEA">
        <w:t>You need at least a C (70%)</w:t>
      </w:r>
      <w:r w:rsidR="0043339A">
        <w:t xml:space="preserve"> in this class in order to take the next course.</w:t>
      </w:r>
    </w:p>
    <w:p w14:paraId="2CEFB866" w14:textId="77777777" w:rsidR="0062605D" w:rsidRPr="00E82BEA" w:rsidRDefault="0062605D" w:rsidP="004502D9">
      <w:pPr>
        <w:rPr>
          <w:b/>
        </w:rPr>
      </w:pPr>
    </w:p>
    <w:p w14:paraId="0381E95D" w14:textId="77777777" w:rsidR="00CF6B8A" w:rsidRPr="00EC5D38" w:rsidRDefault="00CF6B8A" w:rsidP="00CF6B8A">
      <w:r>
        <w:rPr>
          <w:b/>
        </w:rPr>
        <w:t>Drop Deadline</w:t>
      </w:r>
      <w:r w:rsidRPr="00EC5D38">
        <w:t xml:space="preserve">: The last day to drop this class for a “W” grade is </w:t>
      </w:r>
      <w:r w:rsidRPr="00EC5D38">
        <w:rPr>
          <w:highlight w:val="yellow"/>
        </w:rPr>
        <w:t>Drop deadline</w:t>
      </w:r>
      <w:r w:rsidRPr="00EC5D38">
        <w:t>.</w:t>
      </w:r>
    </w:p>
    <w:p w14:paraId="29E25321" w14:textId="77777777" w:rsidR="00B65AEC" w:rsidRPr="00E82BEA" w:rsidRDefault="00B65AEC">
      <w:pPr>
        <w:rPr>
          <w:b/>
          <w:highlight w:val="yellow"/>
        </w:rPr>
      </w:pPr>
      <w:r w:rsidRPr="00E82BEA">
        <w:rPr>
          <w:b/>
          <w:highlight w:val="yellow"/>
        </w:rPr>
        <w:br w:type="page"/>
      </w:r>
    </w:p>
    <w:p w14:paraId="6A9BD142" w14:textId="77777777" w:rsidR="00F0740B" w:rsidRPr="00E82BEA" w:rsidRDefault="00E82BEA" w:rsidP="00F0740B">
      <w:pPr>
        <w:rPr>
          <w:b/>
          <w:u w:val="single"/>
        </w:rPr>
      </w:pPr>
      <w:r w:rsidRPr="00E82BEA">
        <w:rPr>
          <w:b/>
          <w:u w:val="single"/>
        </w:rPr>
        <w:lastRenderedPageBreak/>
        <w:t>Class Policies and Keys to Success</w:t>
      </w:r>
    </w:p>
    <w:p w14:paraId="76B7BA9F" w14:textId="77777777" w:rsidR="00E82BEA" w:rsidRPr="00E82BEA" w:rsidRDefault="00E82BEA" w:rsidP="00F0740B">
      <w:pPr>
        <w:rPr>
          <w:b/>
          <w:u w:val="single"/>
        </w:rPr>
      </w:pPr>
    </w:p>
    <w:p w14:paraId="017F6A50" w14:textId="77777777" w:rsidR="00F0740B" w:rsidRPr="00E82BEA" w:rsidRDefault="006762C1" w:rsidP="00F0740B">
      <w:r w:rsidRPr="00E82BEA">
        <w:rPr>
          <w:b/>
        </w:rPr>
        <w:t xml:space="preserve">Keys </w:t>
      </w:r>
      <w:proofErr w:type="gramStart"/>
      <w:r w:rsidRPr="00E82BEA">
        <w:rPr>
          <w:b/>
        </w:rPr>
        <w:t>To</w:t>
      </w:r>
      <w:proofErr w:type="gramEnd"/>
      <w:r w:rsidRPr="00E82BEA">
        <w:rPr>
          <w:b/>
        </w:rPr>
        <w:t xml:space="preserve"> Success In This Course</w:t>
      </w:r>
      <w:r w:rsidR="00F0740B" w:rsidRPr="00E82BEA">
        <w:t xml:space="preserve">:  </w:t>
      </w:r>
      <w:r w:rsidR="00F0740B" w:rsidRPr="00E82BEA">
        <w:rPr>
          <w:i/>
        </w:rPr>
        <w:t>Assuming that you have the prerequisites knowledge for this course</w:t>
      </w:r>
      <w:r w:rsidR="00F0740B" w:rsidRPr="00E82BEA">
        <w:t xml:space="preserve">, your success depends on your willingness to exert sufficient effort.  </w:t>
      </w:r>
      <w:r w:rsidR="00F0740B" w:rsidRPr="00E82BEA">
        <w:rPr>
          <w:b/>
        </w:rPr>
        <w:t>This means a minimum of 8 hours of study (outside of class) per week</w:t>
      </w:r>
      <w:r w:rsidR="00F0740B" w:rsidRPr="00E82BEA">
        <w:t>. Specifically</w:t>
      </w:r>
      <w:r w:rsidR="00E82BEA" w:rsidRPr="00E82BEA">
        <w:t>,</w:t>
      </w:r>
      <w:r w:rsidR="00F0740B" w:rsidRPr="00E82BEA">
        <w:t xml:space="preserve"> to succeed in this course you must:</w:t>
      </w:r>
    </w:p>
    <w:p w14:paraId="101E3EFB" w14:textId="77777777" w:rsidR="00F0740B" w:rsidRPr="00E82BEA" w:rsidRDefault="00F0740B" w:rsidP="00F0740B"/>
    <w:p w14:paraId="7362D456" w14:textId="77777777" w:rsidR="00F0740B" w:rsidRPr="00E82BEA" w:rsidRDefault="00F0740B" w:rsidP="00F0740B">
      <w:pPr>
        <w:numPr>
          <w:ilvl w:val="0"/>
          <w:numId w:val="15"/>
        </w:numPr>
        <w:ind w:left="720"/>
      </w:pPr>
      <w:r w:rsidRPr="00E82BEA">
        <w:t>Attend every class (arrive on time, and remain engaged in the class for the entire time)</w:t>
      </w:r>
    </w:p>
    <w:p w14:paraId="3178D294" w14:textId="77777777" w:rsidR="00F0740B" w:rsidRPr="00E82BEA" w:rsidRDefault="00F0740B" w:rsidP="00F0740B">
      <w:pPr>
        <w:numPr>
          <w:ilvl w:val="0"/>
          <w:numId w:val="15"/>
        </w:numPr>
        <w:ind w:left="720"/>
      </w:pPr>
      <w:r w:rsidRPr="00E82BEA">
        <w:t>Take notes</w:t>
      </w:r>
    </w:p>
    <w:p w14:paraId="03334638" w14:textId="77777777" w:rsidR="00F0740B" w:rsidRPr="00E82BEA" w:rsidRDefault="00F0740B" w:rsidP="00F0740B">
      <w:pPr>
        <w:numPr>
          <w:ilvl w:val="0"/>
          <w:numId w:val="15"/>
        </w:numPr>
        <w:ind w:left="720"/>
      </w:pPr>
      <w:r w:rsidRPr="00E82BEA">
        <w:t>Participate in every class in ways that are beneficial to your learning</w:t>
      </w:r>
    </w:p>
    <w:p w14:paraId="61198CA3" w14:textId="77777777" w:rsidR="00F0740B" w:rsidRPr="00E82BEA" w:rsidRDefault="00F0740B" w:rsidP="00F0740B">
      <w:pPr>
        <w:numPr>
          <w:ilvl w:val="0"/>
          <w:numId w:val="15"/>
        </w:numPr>
        <w:ind w:left="720"/>
      </w:pPr>
      <w:r w:rsidRPr="00E82BEA">
        <w:t>Work on your homework every day</w:t>
      </w:r>
    </w:p>
    <w:p w14:paraId="2C352F32" w14:textId="77777777" w:rsidR="00F0740B" w:rsidRPr="00E82BEA" w:rsidRDefault="00F0740B" w:rsidP="00F0740B">
      <w:pPr>
        <w:numPr>
          <w:ilvl w:val="0"/>
          <w:numId w:val="15"/>
        </w:numPr>
        <w:ind w:left="720"/>
      </w:pPr>
      <w:r w:rsidRPr="00E82BEA">
        <w:t>Help your peers</w:t>
      </w:r>
    </w:p>
    <w:p w14:paraId="0F6063D0" w14:textId="77777777" w:rsidR="00F0740B" w:rsidRPr="00E82BEA" w:rsidRDefault="00F0740B" w:rsidP="00F0740B">
      <w:pPr>
        <w:numPr>
          <w:ilvl w:val="0"/>
          <w:numId w:val="15"/>
        </w:numPr>
        <w:ind w:left="720"/>
      </w:pPr>
      <w:r w:rsidRPr="00E82BEA">
        <w:t>Communicate with me when there is a problem</w:t>
      </w:r>
    </w:p>
    <w:p w14:paraId="7FE1E372" w14:textId="77777777" w:rsidR="00F0740B" w:rsidRPr="00E82BEA" w:rsidRDefault="00F0740B" w:rsidP="00F0740B">
      <w:pPr>
        <w:numPr>
          <w:ilvl w:val="0"/>
          <w:numId w:val="15"/>
        </w:numPr>
        <w:ind w:left="720"/>
      </w:pPr>
      <w:r w:rsidRPr="00E82BEA">
        <w:t>Seek help as soon as the need arises</w:t>
      </w:r>
    </w:p>
    <w:p w14:paraId="17DF9828" w14:textId="77777777" w:rsidR="0062605D" w:rsidRPr="00E82BEA" w:rsidRDefault="0062605D" w:rsidP="0062605D">
      <w:pPr>
        <w:ind w:left="720"/>
      </w:pPr>
    </w:p>
    <w:p w14:paraId="77DD073A" w14:textId="77777777" w:rsidR="004502D9" w:rsidRPr="00E82BEA" w:rsidRDefault="00F0740B" w:rsidP="00E82BEA">
      <w:pPr>
        <w:ind w:right="-360"/>
        <w:rPr>
          <w:bCs/>
        </w:rPr>
      </w:pPr>
      <w:r w:rsidRPr="00E82BEA">
        <w:rPr>
          <w:b/>
        </w:rPr>
        <w:t>Assistance:</w:t>
      </w:r>
      <w:r w:rsidRPr="00E82BEA">
        <w:t xml:space="preserve">  Numerous resources are available to assist you. These include your textbook, your study group, other class members, and the Student Success Center (</w:t>
      </w:r>
      <w:r w:rsidRPr="00E82BEA">
        <w:rPr>
          <w:bCs/>
        </w:rPr>
        <w:t xml:space="preserve">located in </w:t>
      </w:r>
      <w:r w:rsidRPr="00E82BEA">
        <w:rPr>
          <w:b/>
          <w:bCs/>
        </w:rPr>
        <w:t>Room 2629</w:t>
      </w:r>
      <w:r w:rsidRPr="00E82BEA">
        <w:t xml:space="preserve">). </w:t>
      </w:r>
      <w:r w:rsidRPr="00E82BEA">
        <w:rPr>
          <w:color w:val="000000"/>
        </w:rPr>
        <w:t xml:space="preserve">You can schedule a </w:t>
      </w:r>
      <w:r w:rsidR="00B65AEC" w:rsidRPr="00E82BEA">
        <w:rPr>
          <w:b/>
          <w:color w:val="000000"/>
        </w:rPr>
        <w:t>FREE</w:t>
      </w:r>
      <w:r w:rsidR="00B65AEC" w:rsidRPr="00E82BEA">
        <w:rPr>
          <w:color w:val="000000"/>
        </w:rPr>
        <w:t xml:space="preserve"> tutoring appointment</w:t>
      </w:r>
      <w:r w:rsidRPr="00E82BEA">
        <w:rPr>
          <w:color w:val="000000"/>
        </w:rPr>
        <w:t xml:space="preserve"> by going to Room 2643 or calling Hattie at 708-709-3663 or Lisa at 708-709-3507.</w:t>
      </w:r>
    </w:p>
    <w:p w14:paraId="756B2DF5" w14:textId="77777777" w:rsidR="00F31975" w:rsidRPr="00E82BEA" w:rsidRDefault="00F31975" w:rsidP="00A46FE3">
      <w:pPr>
        <w:autoSpaceDE w:val="0"/>
        <w:autoSpaceDN w:val="0"/>
        <w:adjustRightInd w:val="0"/>
        <w:ind w:left="2160" w:firstLine="720"/>
        <w:rPr>
          <w:u w:val="single"/>
        </w:rPr>
      </w:pPr>
    </w:p>
    <w:p w14:paraId="2BCF13CE" w14:textId="77777777" w:rsidR="00E82BEA" w:rsidRPr="00E82BEA" w:rsidRDefault="00E82BEA" w:rsidP="00E82BEA">
      <w:pPr>
        <w:ind w:right="-360"/>
        <w:rPr>
          <w:highlight w:val="yellow"/>
        </w:rPr>
      </w:pPr>
      <w:r w:rsidRPr="00E82BEA">
        <w:rPr>
          <w:b/>
          <w:highlight w:val="yellow"/>
        </w:rPr>
        <w:t>Group Participation Goals (</w:t>
      </w:r>
      <w:r w:rsidRPr="00E82BEA">
        <w:rPr>
          <w:b/>
          <w:i/>
          <w:highlight w:val="yellow"/>
        </w:rPr>
        <w:t>recommended statement if using group work)</w:t>
      </w:r>
      <w:r w:rsidRPr="00E82BEA">
        <w:rPr>
          <w:i/>
          <w:highlight w:val="yellow"/>
        </w:rPr>
        <w:t>:</w:t>
      </w:r>
      <w:r w:rsidRPr="00E82BEA">
        <w:rPr>
          <w:highlight w:val="yellow"/>
        </w:rPr>
        <w:t xml:space="preserve"> The format of this class includes the use of small group problem solving activities.  While students are in small groups, the following behaviors are expected:</w:t>
      </w:r>
    </w:p>
    <w:p w14:paraId="42378CCB" w14:textId="77777777" w:rsidR="00E82BEA" w:rsidRPr="00E82BEA" w:rsidRDefault="00E82BEA" w:rsidP="00E82BEA">
      <w:pPr>
        <w:pStyle w:val="ListParagraph"/>
        <w:numPr>
          <w:ilvl w:val="0"/>
          <w:numId w:val="16"/>
        </w:numPr>
        <w:ind w:right="-360"/>
        <w:rPr>
          <w:highlight w:val="yellow"/>
        </w:rPr>
      </w:pPr>
      <w:r w:rsidRPr="00E82BEA">
        <w:rPr>
          <w:highlight w:val="yellow"/>
        </w:rPr>
        <w:t>Work together to develop a solution.</w:t>
      </w:r>
    </w:p>
    <w:p w14:paraId="6821221C" w14:textId="77777777" w:rsidR="00E82BEA" w:rsidRPr="00E82BEA" w:rsidRDefault="00E82BEA" w:rsidP="00E82BEA">
      <w:pPr>
        <w:pStyle w:val="ListParagraph"/>
        <w:numPr>
          <w:ilvl w:val="0"/>
          <w:numId w:val="16"/>
        </w:numPr>
        <w:ind w:right="-360"/>
        <w:rPr>
          <w:highlight w:val="yellow"/>
        </w:rPr>
      </w:pPr>
      <w:r w:rsidRPr="00E82BEA">
        <w:rPr>
          <w:highlight w:val="yellow"/>
        </w:rPr>
        <w:t>Have a solution that makes sense to you.</w:t>
      </w:r>
    </w:p>
    <w:p w14:paraId="5A266842" w14:textId="77777777" w:rsidR="00E82BEA" w:rsidRPr="00E82BEA" w:rsidRDefault="00E82BEA" w:rsidP="00E82BEA">
      <w:pPr>
        <w:pStyle w:val="ListParagraph"/>
        <w:numPr>
          <w:ilvl w:val="0"/>
          <w:numId w:val="16"/>
        </w:numPr>
        <w:ind w:right="-360"/>
        <w:rPr>
          <w:highlight w:val="yellow"/>
        </w:rPr>
      </w:pPr>
      <w:r w:rsidRPr="00E82BEA">
        <w:rPr>
          <w:highlight w:val="yellow"/>
        </w:rPr>
        <w:t>Explain your thinking to your partner.</w:t>
      </w:r>
    </w:p>
    <w:p w14:paraId="0E7A8EE3" w14:textId="77777777" w:rsidR="00E82BEA" w:rsidRPr="00E82BEA" w:rsidRDefault="00E82BEA" w:rsidP="00E82BEA">
      <w:pPr>
        <w:pStyle w:val="ListParagraph"/>
        <w:numPr>
          <w:ilvl w:val="0"/>
          <w:numId w:val="16"/>
        </w:numPr>
        <w:ind w:right="-360"/>
        <w:rPr>
          <w:highlight w:val="yellow"/>
        </w:rPr>
      </w:pPr>
      <w:r w:rsidRPr="00E82BEA">
        <w:rPr>
          <w:highlight w:val="yellow"/>
        </w:rPr>
        <w:t>Listen to each other and try to understand your partner’s solutions.</w:t>
      </w:r>
    </w:p>
    <w:p w14:paraId="0EC844F4" w14:textId="77777777" w:rsidR="00E82BEA" w:rsidRPr="00E82BEA" w:rsidRDefault="00E82BEA" w:rsidP="00E82BEA">
      <w:pPr>
        <w:pStyle w:val="ListParagraph"/>
        <w:numPr>
          <w:ilvl w:val="0"/>
          <w:numId w:val="16"/>
        </w:numPr>
        <w:ind w:right="-360"/>
        <w:rPr>
          <w:highlight w:val="yellow"/>
        </w:rPr>
      </w:pPr>
      <w:r w:rsidRPr="00E82BEA">
        <w:rPr>
          <w:highlight w:val="yellow"/>
        </w:rPr>
        <w:t>Ask questions of each other when you do not understand or do not agree.</w:t>
      </w:r>
    </w:p>
    <w:p w14:paraId="3409F7BE" w14:textId="77777777" w:rsidR="00E82BEA" w:rsidRPr="00E82BEA" w:rsidRDefault="00E82BEA" w:rsidP="00E82BEA">
      <w:pPr>
        <w:pStyle w:val="ListParagraph"/>
        <w:numPr>
          <w:ilvl w:val="0"/>
          <w:numId w:val="16"/>
        </w:numPr>
        <w:ind w:right="-360"/>
        <w:rPr>
          <w:highlight w:val="yellow"/>
        </w:rPr>
      </w:pPr>
      <w:r w:rsidRPr="00E82BEA">
        <w:rPr>
          <w:highlight w:val="yellow"/>
        </w:rPr>
        <w:t>Record your solution so that others will know what you did.</w:t>
      </w:r>
    </w:p>
    <w:p w14:paraId="7D720937" w14:textId="77777777" w:rsidR="00E82BEA" w:rsidRPr="00E82BEA" w:rsidRDefault="00E82BEA" w:rsidP="00E82BEA">
      <w:pPr>
        <w:ind w:right="-360"/>
      </w:pPr>
    </w:p>
    <w:p w14:paraId="1AD870FA" w14:textId="77777777" w:rsidR="00E82BEA" w:rsidRPr="00E82BEA" w:rsidRDefault="00E82BEA" w:rsidP="00E82BEA">
      <w:pPr>
        <w:pStyle w:val="BodyText"/>
        <w:rPr>
          <w:rFonts w:ascii="Times New Roman" w:hAnsi="Times New Roman"/>
          <w:bCs/>
          <w:szCs w:val="24"/>
        </w:rPr>
      </w:pPr>
      <w:r w:rsidRPr="00E82BEA">
        <w:rPr>
          <w:rFonts w:ascii="Times New Roman" w:hAnsi="Times New Roman"/>
          <w:b/>
          <w:szCs w:val="24"/>
          <w:highlight w:val="yellow"/>
        </w:rPr>
        <w:t>Respect</w:t>
      </w:r>
      <w:r w:rsidRPr="00E82BEA">
        <w:rPr>
          <w:rFonts w:ascii="Times New Roman" w:hAnsi="Times New Roman"/>
          <w:szCs w:val="24"/>
          <w:highlight w:val="yellow"/>
        </w:rPr>
        <w:t>: (</w:t>
      </w:r>
      <w:r w:rsidRPr="00E82BEA">
        <w:rPr>
          <w:rFonts w:ascii="Times New Roman" w:hAnsi="Times New Roman"/>
          <w:b/>
          <w:i/>
          <w:szCs w:val="24"/>
          <w:highlight w:val="yellow"/>
        </w:rPr>
        <w:t xml:space="preserve">Recommended statement) </w:t>
      </w:r>
      <w:r w:rsidRPr="00E82BEA">
        <w:rPr>
          <w:rFonts w:ascii="Times New Roman" w:hAnsi="Times New Roman"/>
          <w:bCs/>
          <w:szCs w:val="24"/>
          <w:highlight w:val="yellow"/>
        </w:rPr>
        <w:t>Please conduct yourself in a way that is respectful of your fellow classmates and of your instructor. Respectful behavior allows the class to function effectively and encourages student success. If a student disrupts the class, everyone loses valuable class time. Violations will be reported to the Dean of Counseling</w:t>
      </w:r>
      <w:r w:rsidRPr="00E82BEA">
        <w:rPr>
          <w:rFonts w:ascii="Times New Roman" w:hAnsi="Times New Roman"/>
          <w:bCs/>
          <w:szCs w:val="24"/>
        </w:rPr>
        <w:t>.</w:t>
      </w:r>
    </w:p>
    <w:p w14:paraId="7C72F32B" w14:textId="77777777" w:rsidR="00E82BEA" w:rsidRPr="00E82BEA" w:rsidRDefault="00E82BEA" w:rsidP="00E82BEA">
      <w:pPr>
        <w:pStyle w:val="BodyText"/>
        <w:rPr>
          <w:rFonts w:ascii="Times New Roman" w:hAnsi="Times New Roman"/>
          <w:b/>
          <w:szCs w:val="24"/>
        </w:rPr>
      </w:pPr>
    </w:p>
    <w:p w14:paraId="60E7BC58" w14:textId="77777777" w:rsidR="00E82BEA" w:rsidRPr="00E82BEA" w:rsidRDefault="00E82BEA" w:rsidP="00E82BEA">
      <w:pPr>
        <w:spacing w:before="240"/>
        <w:ind w:right="-360"/>
        <w:rPr>
          <w:bCs/>
        </w:rPr>
      </w:pPr>
      <w:r w:rsidRPr="00E82BEA">
        <w:rPr>
          <w:b/>
          <w:highlight w:val="yellow"/>
        </w:rPr>
        <w:t>Cell Phones/Electronic Devices</w:t>
      </w:r>
      <w:r w:rsidRPr="00E82BEA">
        <w:rPr>
          <w:highlight w:val="yellow"/>
        </w:rPr>
        <w:t>: (</w:t>
      </w:r>
      <w:r w:rsidRPr="00E82BEA">
        <w:rPr>
          <w:b/>
          <w:i/>
          <w:highlight w:val="yellow"/>
        </w:rPr>
        <w:t>Recommended policy)</w:t>
      </w:r>
      <w:r w:rsidRPr="00E82BEA">
        <w:rPr>
          <w:highlight w:val="yellow"/>
        </w:rPr>
        <w:t xml:space="preserve"> When you come to class, cell phones should be </w:t>
      </w:r>
      <w:r>
        <w:rPr>
          <w:highlight w:val="yellow"/>
        </w:rPr>
        <w:t xml:space="preserve">silenced </w:t>
      </w:r>
      <w:r w:rsidRPr="00E82BEA">
        <w:rPr>
          <w:highlight w:val="yellow"/>
        </w:rPr>
        <w:t xml:space="preserve">and all electronic devices, including tablets, should be put away (unless we are working on Hawkes). </w:t>
      </w:r>
      <w:r w:rsidRPr="00E82BEA">
        <w:rPr>
          <w:b/>
          <w:highlight w:val="yellow"/>
        </w:rPr>
        <w:t>Cell phones may not be used as a calculator</w:t>
      </w:r>
      <w:r>
        <w:rPr>
          <w:b/>
          <w:highlight w:val="yellow"/>
        </w:rPr>
        <w:t xml:space="preserve"> on exams and quizzes</w:t>
      </w:r>
      <w:r w:rsidRPr="00E82BEA">
        <w:rPr>
          <w:highlight w:val="yellow"/>
        </w:rPr>
        <w:t>.</w:t>
      </w:r>
    </w:p>
    <w:p w14:paraId="35316266" w14:textId="77777777" w:rsidR="00F31975" w:rsidRPr="00E82BEA" w:rsidRDefault="00F31975" w:rsidP="00E82BEA">
      <w:pPr>
        <w:autoSpaceDE w:val="0"/>
        <w:autoSpaceDN w:val="0"/>
        <w:adjustRightInd w:val="0"/>
        <w:rPr>
          <w:u w:val="single"/>
        </w:rPr>
      </w:pPr>
    </w:p>
    <w:p w14:paraId="4298A225" w14:textId="77777777" w:rsidR="00E82BEA" w:rsidRPr="00E82BEA" w:rsidRDefault="00E82BEA" w:rsidP="00E82BEA">
      <w:r w:rsidRPr="00E82BEA">
        <w:rPr>
          <w:b/>
          <w:highlight w:val="yellow"/>
        </w:rPr>
        <w:t>Attendance</w:t>
      </w:r>
      <w:r w:rsidRPr="00E82BEA">
        <w:rPr>
          <w:highlight w:val="yellow"/>
        </w:rPr>
        <w:t>: (</w:t>
      </w:r>
      <w:r w:rsidRPr="00E82BEA">
        <w:rPr>
          <w:b/>
          <w:i/>
          <w:highlight w:val="yellow"/>
        </w:rPr>
        <w:t>Recommended policy</w:t>
      </w:r>
      <w:r>
        <w:rPr>
          <w:b/>
          <w:i/>
          <w:highlight w:val="yellow"/>
        </w:rPr>
        <w:t>-add policy on accepting late work/missed quizzes/exams</w:t>
      </w:r>
      <w:r w:rsidRPr="00E82BEA">
        <w:rPr>
          <w:b/>
          <w:i/>
          <w:highlight w:val="yellow"/>
        </w:rPr>
        <w:t>)</w:t>
      </w:r>
      <w:r w:rsidRPr="00E82BEA">
        <w:rPr>
          <w:highlight w:val="yellow"/>
        </w:rPr>
        <w:t xml:space="preserve"> </w:t>
      </w:r>
      <w:r>
        <w:rPr>
          <w:highlight w:val="yellow"/>
        </w:rPr>
        <w:t>I trust you understand that regular class attendance is an essential component of successful learning.</w:t>
      </w:r>
      <w:r>
        <w:rPr>
          <w:bCs/>
          <w:highlight w:val="yellow"/>
        </w:rPr>
        <w:t xml:space="preserve"> </w:t>
      </w:r>
      <w:r w:rsidRPr="00E82BEA">
        <w:rPr>
          <w:highlight w:val="yellow"/>
        </w:rPr>
        <w:t>Students who miss class are responsible for content covered and for any information given out in class; please consult the class schedule to find out what you missed.</w:t>
      </w:r>
    </w:p>
    <w:p w14:paraId="74913D08" w14:textId="77777777" w:rsidR="00F31975" w:rsidRPr="00E82BEA" w:rsidRDefault="00F31975" w:rsidP="00E82BEA">
      <w:pPr>
        <w:autoSpaceDE w:val="0"/>
        <w:autoSpaceDN w:val="0"/>
        <w:adjustRightInd w:val="0"/>
        <w:rPr>
          <w:u w:val="single"/>
        </w:rPr>
      </w:pPr>
    </w:p>
    <w:p w14:paraId="02DF42B6" w14:textId="77777777" w:rsidR="00E82BEA" w:rsidRDefault="00E82BEA">
      <w:pPr>
        <w:rPr>
          <w:u w:val="single"/>
        </w:rPr>
      </w:pPr>
      <w:r>
        <w:rPr>
          <w:u w:val="single"/>
        </w:rPr>
        <w:br w:type="page"/>
      </w:r>
    </w:p>
    <w:p w14:paraId="4A0EFBAF" w14:textId="77777777" w:rsidR="00E82BEA" w:rsidRPr="00E82BEA" w:rsidRDefault="00E82BEA" w:rsidP="00E82BEA">
      <w:pPr>
        <w:ind w:right="-360"/>
        <w:rPr>
          <w:b/>
          <w:u w:val="single"/>
        </w:rPr>
      </w:pPr>
      <w:r w:rsidRPr="00E82BEA">
        <w:rPr>
          <w:b/>
          <w:u w:val="single"/>
        </w:rPr>
        <w:lastRenderedPageBreak/>
        <w:t>Important Information</w:t>
      </w:r>
    </w:p>
    <w:p w14:paraId="3BDA51ED" w14:textId="77777777" w:rsidR="00E82BEA" w:rsidRPr="00E82BEA" w:rsidRDefault="00E82BEA" w:rsidP="00E82BEA">
      <w:pPr>
        <w:pStyle w:val="BodyText"/>
        <w:rPr>
          <w:rFonts w:ascii="Times New Roman" w:hAnsi="Times New Roman"/>
          <w:b/>
          <w:szCs w:val="24"/>
        </w:rPr>
      </w:pPr>
    </w:p>
    <w:p w14:paraId="4185CA6A" w14:textId="77777777" w:rsidR="00E82BEA" w:rsidRDefault="00E82BEA" w:rsidP="00E82BEA">
      <w:r w:rsidRPr="00E82BEA">
        <w:rPr>
          <w:b/>
          <w:bCs/>
        </w:rPr>
        <w:t>Accommodations:</w:t>
      </w:r>
      <w:r w:rsidRPr="00E82BEA">
        <w:t xml:space="preserve">  Your success is important to me. If you have a disability (learning, physical, psychological, or other) that may require some accommodations, please see me early in the semester. I can refer you to the Disability Services Office (</w:t>
      </w:r>
      <w:r w:rsidRPr="00E82BEA">
        <w:rPr>
          <w:b/>
          <w:bCs/>
        </w:rPr>
        <w:t>Room 1200</w:t>
      </w:r>
      <w:r w:rsidRPr="00E82BEA">
        <w:t>) to register and arrange reasonable accommodations. All discussions are confidential.</w:t>
      </w:r>
    </w:p>
    <w:p w14:paraId="44B30BC4" w14:textId="77777777" w:rsidR="00CF6B8A" w:rsidRDefault="00CF6B8A" w:rsidP="00E82BEA"/>
    <w:p w14:paraId="23D72E14" w14:textId="77777777" w:rsidR="00CF6B8A" w:rsidRDefault="00CF6B8A" w:rsidP="00CF6B8A">
      <w:r>
        <w:t xml:space="preserve">Pregnant and parenting students attending Institutions of Higher Education have rights under the Title IX of the Education Amendments of 1972 (Title IX) 20 U.S.C. 1681 et seq. This is a federal civil rights law that prohibits discrimination </w:t>
      </w:r>
      <w:proofErr w:type="gramStart"/>
      <w:r>
        <w:t>on the basis of</w:t>
      </w:r>
      <w:proofErr w:type="gramEnd"/>
      <w:r>
        <w:t xml:space="preserve"> sex – including pregnancy and parental status in educational program and activities. All public and private schools, school districts, colleges and universities receiving any federal financial assistance must comply with Title IX. For assistance regarding pregnant and parenting accommodations, please contact the Title IX Coordinator, Tiffany Brewer at </w:t>
      </w:r>
      <w:hyperlink r:id="rId12" w:history="1">
        <w:r w:rsidRPr="00420AC5">
          <w:rPr>
            <w:rStyle w:val="Hyperlink"/>
          </w:rPr>
          <w:t>tbrewer1@prairiestate.edu</w:t>
        </w:r>
      </w:hyperlink>
      <w:r>
        <w:t>, or 708-709-3653, office number 2143. The full policy is located on the Prairie State College website at: prairiestate.edu/assets/global/pdf/sexdiscmharabooklet.pdf</w:t>
      </w:r>
    </w:p>
    <w:p w14:paraId="110F80DF" w14:textId="77777777" w:rsidR="00E82BEA" w:rsidRPr="00E82BEA" w:rsidRDefault="00E82BEA" w:rsidP="00E82BEA"/>
    <w:p w14:paraId="1ACFA90E" w14:textId="77777777" w:rsidR="00E82BEA" w:rsidRPr="00E82BEA" w:rsidRDefault="00E82BEA" w:rsidP="00E82BEA">
      <w:pPr>
        <w:ind w:right="-360"/>
        <w:rPr>
          <w:color w:val="000000"/>
        </w:rPr>
      </w:pPr>
      <w:r w:rsidRPr="00E82BEA">
        <w:rPr>
          <w:b/>
        </w:rPr>
        <w:t>Academic Honesty</w:t>
      </w:r>
      <w:r w:rsidRPr="00E82BEA">
        <w:t xml:space="preserve">:  </w:t>
      </w:r>
      <w:r>
        <w:rPr>
          <w:color w:val="333333"/>
        </w:rPr>
        <w:t>All students are expected to adhere to the PSC academic honesty expectations: http://</w:t>
      </w:r>
      <w:hyperlink r:id="rId13" w:tgtFrame="_blank" w:history="1">
        <w:r>
          <w:rPr>
            <w:rStyle w:val="Hyperlink"/>
          </w:rPr>
          <w:t>prairiestate.edu/academics/acadhonest.aspx</w:t>
        </w:r>
      </w:hyperlink>
      <w:r>
        <w:rPr>
          <w:color w:val="000000"/>
        </w:rPr>
        <w:t>. I</w:t>
      </w:r>
      <w:r w:rsidRPr="00E82BEA">
        <w:rPr>
          <w:color w:val="000000"/>
        </w:rPr>
        <w:t xml:space="preserve">n a Math class, it is extremely important that the work you present to your instructor is genuinely something that you have produced.  Relying heavily on other people and/or technology can create a false sense of achievement that ultimately leads to failure on quizzes and tests when those resources are no longer available.  Part of my role as instructor is to communicate to you in what situations use of technology, such as a calculator, website or app, is acceptable, and when it is not.  </w:t>
      </w:r>
      <w:r w:rsidRPr="00E82BEA">
        <w:rPr>
          <w:color w:val="000000"/>
          <w:u w:val="single"/>
        </w:rPr>
        <w:t>In general, the use of any technology that allows students to simply type in a problem and have the entire problem solved for them is prohibited</w:t>
      </w:r>
      <w:r w:rsidRPr="00E82BEA">
        <w:rPr>
          <w:color w:val="000000"/>
        </w:rPr>
        <w:t xml:space="preserve">.  </w:t>
      </w:r>
      <w:r w:rsidRPr="00E82BEA">
        <w:rPr>
          <w:color w:val="000000"/>
          <w:highlight w:val="yellow"/>
        </w:rPr>
        <w:t xml:space="preserve">You can add to the statement here.  Make sure you spell out exactly what your expectations are for your </w:t>
      </w:r>
      <w:proofErr w:type="gramStart"/>
      <w:r w:rsidRPr="00E82BEA">
        <w:rPr>
          <w:color w:val="000000"/>
          <w:highlight w:val="yellow"/>
        </w:rPr>
        <w:t>particular class</w:t>
      </w:r>
      <w:proofErr w:type="gramEnd"/>
      <w:r w:rsidRPr="00E82BEA">
        <w:rPr>
          <w:color w:val="000000"/>
          <w:highlight w:val="yellow"/>
        </w:rPr>
        <w:t xml:space="preserve"> and what the penalty is for breaking them.</w:t>
      </w:r>
    </w:p>
    <w:p w14:paraId="2B9540D9" w14:textId="77777777" w:rsidR="00E82BEA" w:rsidRPr="00E82BEA" w:rsidRDefault="00E82BEA" w:rsidP="00E82BEA"/>
    <w:p w14:paraId="17E5989B" w14:textId="77777777" w:rsidR="00CF6B8A" w:rsidRDefault="00E82BEA" w:rsidP="00CF6B8A">
      <w:pPr>
        <w:pStyle w:val="BodyText"/>
        <w:rPr>
          <w:rFonts w:ascii="Times New Roman" w:hAnsi="Times New Roman"/>
          <w:bCs/>
          <w:szCs w:val="24"/>
        </w:rPr>
      </w:pPr>
      <w:r w:rsidRPr="00E82BEA">
        <w:rPr>
          <w:rFonts w:ascii="Times New Roman" w:hAnsi="Times New Roman"/>
          <w:b/>
          <w:szCs w:val="24"/>
        </w:rPr>
        <w:t>Religious Observance</w:t>
      </w:r>
      <w:r w:rsidRPr="00E82BEA">
        <w:rPr>
          <w:rFonts w:ascii="Times New Roman" w:hAnsi="Times New Roman"/>
          <w:szCs w:val="24"/>
        </w:rPr>
        <w:t xml:space="preserve">: </w:t>
      </w:r>
      <w:r w:rsidRPr="00E82BEA">
        <w:rPr>
          <w:rFonts w:ascii="Times New Roman" w:hAnsi="Times New Roman"/>
          <w:bCs/>
          <w:szCs w:val="24"/>
        </w:rPr>
        <w:t>Prairie State College is required to excuse students who need to be absent from class, examinations, study, or work requirements because of their religious beliefs, and provide students with a make – up opportunity, unless to do so would unreasonably burden the institution. Students must notify their instructor well in advance of any absence for religious reasons. If you require special accommodation for observance of a religious holiday, please let me know during the first week of the semester.</w:t>
      </w:r>
    </w:p>
    <w:p w14:paraId="5E1C28A1" w14:textId="77777777" w:rsidR="0043339A" w:rsidRDefault="0043339A" w:rsidP="0043339A">
      <w:pPr>
        <w:rPr>
          <w:bCs/>
        </w:rPr>
      </w:pPr>
    </w:p>
    <w:p w14:paraId="794F9CC6" w14:textId="77777777" w:rsidR="0043339A" w:rsidRDefault="00CF6B8A" w:rsidP="0043339A">
      <w:pPr>
        <w:rPr>
          <w:color w:val="222222"/>
          <w:shd w:val="clear" w:color="auto" w:fill="FFFFFF"/>
        </w:rPr>
      </w:pPr>
      <w:r w:rsidRPr="00714676">
        <w:rPr>
          <w:b/>
          <w:bCs/>
        </w:rPr>
        <w:t xml:space="preserve">Student Veterans: </w:t>
      </w:r>
      <w:r w:rsidRPr="00714676">
        <w:rPr>
          <w:bCs/>
        </w:rPr>
        <w:t xml:space="preserve"> </w:t>
      </w:r>
      <w:r w:rsidRPr="00714676">
        <w:rPr>
          <w:rStyle w:val="il"/>
          <w:color w:val="222222"/>
          <w:shd w:val="clear" w:color="auto" w:fill="FFFFFF"/>
        </w:rPr>
        <w:t>Veterans</w:t>
      </w:r>
      <w:r w:rsidRPr="00714676">
        <w:rPr>
          <w:color w:val="222222"/>
          <w:shd w:val="clear" w:color="auto" w:fill="FFFFFF"/>
        </w:rPr>
        <w:t> and those currently serving in the Armed Services may be eligible for various benefits.  Information and support are available in the Student </w:t>
      </w:r>
      <w:r w:rsidRPr="00714676">
        <w:rPr>
          <w:rStyle w:val="il"/>
          <w:color w:val="222222"/>
          <w:shd w:val="clear" w:color="auto" w:fill="FFFFFF"/>
        </w:rPr>
        <w:t>Veterans</w:t>
      </w:r>
      <w:r w:rsidR="0043339A">
        <w:rPr>
          <w:color w:val="222222"/>
          <w:shd w:val="clear" w:color="auto" w:fill="FFFFFF"/>
        </w:rPr>
        <w:t> Center (Room1240)</w:t>
      </w:r>
      <w:r w:rsidRPr="00714676">
        <w:rPr>
          <w:color w:val="222222"/>
          <w:shd w:val="clear" w:color="auto" w:fill="FFFFFF"/>
        </w:rPr>
        <w:t>or go to:  </w:t>
      </w:r>
      <w:hyperlink r:id="rId14" w:tgtFrame="_blank" w:history="1">
        <w:r w:rsidRPr="00714676">
          <w:rPr>
            <w:rStyle w:val="Hyperlink"/>
            <w:color w:val="1155CC"/>
            <w:shd w:val="clear" w:color="auto" w:fill="FFFFFF"/>
          </w:rPr>
          <w:t>http://prairiestate.edu/student-services/</w:t>
        </w:r>
        <w:r w:rsidRPr="00714676">
          <w:rPr>
            <w:rStyle w:val="il"/>
            <w:color w:val="1155CC"/>
            <w:u w:val="single"/>
            <w:shd w:val="clear" w:color="auto" w:fill="FFFFFF"/>
          </w:rPr>
          <w:t>veterans</w:t>
        </w:r>
        <w:r w:rsidRPr="00714676">
          <w:rPr>
            <w:rStyle w:val="Hyperlink"/>
            <w:color w:val="1155CC"/>
            <w:shd w:val="clear" w:color="auto" w:fill="FFFFFF"/>
          </w:rPr>
          <w:t>-services/index.aspx</w:t>
        </w:r>
      </w:hyperlink>
      <w:r w:rsidRPr="00714676">
        <w:rPr>
          <w:color w:val="222222"/>
          <w:shd w:val="clear" w:color="auto" w:fill="FFFFFF"/>
        </w:rPr>
        <w:t>.</w:t>
      </w:r>
    </w:p>
    <w:p w14:paraId="7E3E5488" w14:textId="77777777" w:rsidR="0043339A" w:rsidRDefault="0043339A" w:rsidP="0043339A">
      <w:pPr>
        <w:rPr>
          <w:color w:val="222222"/>
          <w:shd w:val="clear" w:color="auto" w:fill="FFFFFF"/>
        </w:rPr>
      </w:pPr>
    </w:p>
    <w:p w14:paraId="383DE84F" w14:textId="77777777" w:rsidR="0043339A" w:rsidRDefault="0043339A" w:rsidP="0043339A">
      <w:pPr>
        <w:rPr>
          <w:color w:val="222222"/>
          <w:shd w:val="clear" w:color="auto" w:fill="FFFFFF"/>
        </w:rPr>
      </w:pPr>
    </w:p>
    <w:p w14:paraId="3A05DEC3" w14:textId="77777777" w:rsidR="0043339A" w:rsidRDefault="0043339A">
      <w:pPr>
        <w:rPr>
          <w:u w:val="single"/>
        </w:rPr>
      </w:pPr>
      <w:r>
        <w:rPr>
          <w:u w:val="single"/>
        </w:rPr>
        <w:br w:type="page"/>
      </w:r>
    </w:p>
    <w:p w14:paraId="0E3FC44C" w14:textId="77777777" w:rsidR="0043339A" w:rsidRPr="00782E12" w:rsidRDefault="0043339A" w:rsidP="0043339A">
      <w:pPr>
        <w:jc w:val="center"/>
        <w:rPr>
          <w:sz w:val="28"/>
          <w:szCs w:val="28"/>
        </w:rPr>
      </w:pPr>
      <w:r w:rsidRPr="00782E12">
        <w:rPr>
          <w:sz w:val="28"/>
          <w:szCs w:val="28"/>
        </w:rPr>
        <w:lastRenderedPageBreak/>
        <w:t>Math 151-</w:t>
      </w:r>
      <w:r w:rsidRPr="00782E12">
        <w:rPr>
          <w:sz w:val="28"/>
          <w:szCs w:val="28"/>
          <w:highlight w:val="yellow"/>
        </w:rPr>
        <w:t>Section#</w:t>
      </w:r>
      <w:r w:rsidRPr="00782E12">
        <w:rPr>
          <w:sz w:val="28"/>
          <w:szCs w:val="28"/>
        </w:rPr>
        <w:t xml:space="preserve"> </w:t>
      </w:r>
      <w:r>
        <w:rPr>
          <w:sz w:val="28"/>
          <w:szCs w:val="28"/>
        </w:rPr>
        <w:t xml:space="preserve">Tentative </w:t>
      </w:r>
      <w:r w:rsidRPr="00782E12">
        <w:rPr>
          <w:sz w:val="28"/>
          <w:szCs w:val="28"/>
        </w:rPr>
        <w:t>Class Schedule</w:t>
      </w:r>
    </w:p>
    <w:p w14:paraId="3F5A48D6" w14:textId="77777777" w:rsidR="0043339A" w:rsidRDefault="0043339A" w:rsidP="0043339A">
      <w:pPr>
        <w:rPr>
          <w:sz w:val="20"/>
          <w:szCs w:val="20"/>
        </w:rPr>
      </w:pPr>
    </w:p>
    <w:p w14:paraId="05A9208C" w14:textId="77777777" w:rsidR="0043339A" w:rsidRPr="00782E12" w:rsidRDefault="0043339A" w:rsidP="0043339A">
      <w:pPr>
        <w:rPr>
          <w:sz w:val="20"/>
          <w:szCs w:val="20"/>
        </w:rPr>
      </w:pPr>
    </w:p>
    <w:tbl>
      <w:tblPr>
        <w:tblStyle w:val="TableGrid"/>
        <w:tblW w:w="0" w:type="auto"/>
        <w:tblLook w:val="04A0" w:firstRow="1" w:lastRow="0" w:firstColumn="1" w:lastColumn="0" w:noHBand="0" w:noVBand="1"/>
      </w:tblPr>
      <w:tblGrid>
        <w:gridCol w:w="1971"/>
        <w:gridCol w:w="3507"/>
        <w:gridCol w:w="2369"/>
        <w:gridCol w:w="1791"/>
      </w:tblGrid>
      <w:tr w:rsidR="0043339A" w:rsidRPr="00782E12" w14:paraId="2EADDC98" w14:textId="77777777" w:rsidTr="0043339A">
        <w:trPr>
          <w:trHeight w:val="375"/>
        </w:trPr>
        <w:tc>
          <w:tcPr>
            <w:tcW w:w="1954" w:type="dxa"/>
            <w:noWrap/>
            <w:hideMark/>
          </w:tcPr>
          <w:p w14:paraId="4452566D" w14:textId="77777777" w:rsidR="0043339A" w:rsidRPr="00782E12" w:rsidRDefault="0043339A" w:rsidP="006323EF">
            <w:pPr>
              <w:rPr>
                <w:b/>
                <w:bCs/>
                <w:color w:val="000000"/>
                <w:sz w:val="28"/>
                <w:szCs w:val="28"/>
              </w:rPr>
            </w:pPr>
            <w:r w:rsidRPr="00782E12">
              <w:rPr>
                <w:b/>
                <w:bCs/>
                <w:color w:val="000000"/>
                <w:sz w:val="28"/>
                <w:szCs w:val="28"/>
              </w:rPr>
              <w:t>Date</w:t>
            </w:r>
          </w:p>
        </w:tc>
        <w:tc>
          <w:tcPr>
            <w:tcW w:w="3515" w:type="dxa"/>
            <w:noWrap/>
            <w:hideMark/>
          </w:tcPr>
          <w:p w14:paraId="25CA7CF3" w14:textId="77777777" w:rsidR="0043339A" w:rsidRPr="00782E12" w:rsidRDefault="0043339A" w:rsidP="006323EF">
            <w:pPr>
              <w:rPr>
                <w:b/>
                <w:bCs/>
                <w:color w:val="000000"/>
                <w:sz w:val="28"/>
                <w:szCs w:val="28"/>
              </w:rPr>
            </w:pPr>
            <w:r w:rsidRPr="00782E12">
              <w:rPr>
                <w:b/>
                <w:bCs/>
                <w:color w:val="000000"/>
                <w:sz w:val="28"/>
                <w:szCs w:val="28"/>
              </w:rPr>
              <w:t>Schedule</w:t>
            </w:r>
          </w:p>
        </w:tc>
        <w:tc>
          <w:tcPr>
            <w:tcW w:w="2374" w:type="dxa"/>
            <w:noWrap/>
            <w:hideMark/>
          </w:tcPr>
          <w:p w14:paraId="64283896" w14:textId="77777777" w:rsidR="0043339A" w:rsidRPr="00782E12" w:rsidRDefault="0043339A" w:rsidP="006323EF">
            <w:pPr>
              <w:jc w:val="center"/>
              <w:rPr>
                <w:b/>
                <w:bCs/>
                <w:color w:val="000000"/>
                <w:sz w:val="28"/>
                <w:szCs w:val="28"/>
              </w:rPr>
            </w:pPr>
            <w:r w:rsidRPr="00782E12">
              <w:rPr>
                <w:b/>
                <w:bCs/>
                <w:color w:val="000000"/>
                <w:sz w:val="28"/>
                <w:szCs w:val="28"/>
              </w:rPr>
              <w:t>Homework</w:t>
            </w:r>
          </w:p>
          <w:p w14:paraId="760FC92D" w14:textId="77777777" w:rsidR="0043339A" w:rsidRPr="00782E12" w:rsidRDefault="0043339A" w:rsidP="006323EF">
            <w:pPr>
              <w:rPr>
                <w:b/>
                <w:bCs/>
                <w:color w:val="000000"/>
                <w:sz w:val="28"/>
                <w:szCs w:val="28"/>
              </w:rPr>
            </w:pPr>
          </w:p>
        </w:tc>
        <w:tc>
          <w:tcPr>
            <w:tcW w:w="1795" w:type="dxa"/>
            <w:noWrap/>
            <w:hideMark/>
          </w:tcPr>
          <w:p w14:paraId="56A5B8C2" w14:textId="77777777" w:rsidR="0043339A" w:rsidRPr="00782E12" w:rsidRDefault="0043339A" w:rsidP="006323EF">
            <w:pPr>
              <w:rPr>
                <w:b/>
                <w:bCs/>
                <w:color w:val="000000"/>
                <w:sz w:val="28"/>
                <w:szCs w:val="28"/>
              </w:rPr>
            </w:pPr>
            <w:r w:rsidRPr="00782E12">
              <w:rPr>
                <w:b/>
                <w:bCs/>
                <w:color w:val="000000"/>
                <w:sz w:val="28"/>
                <w:szCs w:val="28"/>
              </w:rPr>
              <w:t>HW Due Date</w:t>
            </w:r>
          </w:p>
        </w:tc>
      </w:tr>
      <w:tr w:rsidR="0043339A" w:rsidRPr="00782E12" w14:paraId="51E0DDAE" w14:textId="77777777" w:rsidTr="0043339A">
        <w:trPr>
          <w:trHeight w:val="750"/>
        </w:trPr>
        <w:tc>
          <w:tcPr>
            <w:tcW w:w="1954" w:type="dxa"/>
            <w:noWrap/>
          </w:tcPr>
          <w:p w14:paraId="5EF47F32" w14:textId="77777777" w:rsidR="0043339A" w:rsidRPr="00782E12" w:rsidRDefault="0043339A" w:rsidP="006323EF">
            <w:pPr>
              <w:rPr>
                <w:color w:val="000000"/>
                <w:sz w:val="28"/>
                <w:szCs w:val="28"/>
              </w:rPr>
            </w:pPr>
            <w:r w:rsidRPr="00782E12">
              <w:rPr>
                <w:sz w:val="28"/>
                <w:szCs w:val="28"/>
                <w:highlight w:val="yellow"/>
              </w:rPr>
              <w:t xml:space="preserve">Add rows for </w:t>
            </w:r>
          </w:p>
        </w:tc>
        <w:tc>
          <w:tcPr>
            <w:tcW w:w="3515" w:type="dxa"/>
            <w:hideMark/>
          </w:tcPr>
          <w:p w14:paraId="64C0820B" w14:textId="77777777" w:rsidR="0043339A" w:rsidRPr="00782E12" w:rsidRDefault="0043339A" w:rsidP="006323EF">
            <w:pPr>
              <w:rPr>
                <w:color w:val="000000"/>
                <w:sz w:val="28"/>
                <w:szCs w:val="28"/>
              </w:rPr>
            </w:pPr>
            <w:r w:rsidRPr="00782E12">
              <w:rPr>
                <w:color w:val="000000"/>
                <w:sz w:val="28"/>
                <w:szCs w:val="28"/>
              </w:rPr>
              <w:t>Intermediate Algebra Review §§ 1.3a, 1.5, 1.6, 2.1a, 2.1b, 2.3, 3.2, 3.3</w:t>
            </w:r>
          </w:p>
        </w:tc>
        <w:tc>
          <w:tcPr>
            <w:tcW w:w="2374" w:type="dxa"/>
            <w:hideMark/>
          </w:tcPr>
          <w:p w14:paraId="4849DAE1" w14:textId="77777777" w:rsidR="0043339A" w:rsidRPr="00782E12" w:rsidRDefault="0043339A" w:rsidP="006323EF">
            <w:pPr>
              <w:jc w:val="center"/>
              <w:rPr>
                <w:color w:val="000000"/>
                <w:sz w:val="28"/>
                <w:szCs w:val="28"/>
              </w:rPr>
            </w:pPr>
            <w:r w:rsidRPr="00782E12">
              <w:rPr>
                <w:color w:val="000000"/>
                <w:sz w:val="28"/>
                <w:szCs w:val="28"/>
                <w:highlight w:val="yellow"/>
              </w:rPr>
              <w:t>(may assign a handful of most critical review sections or create review handout)</w:t>
            </w:r>
          </w:p>
        </w:tc>
        <w:tc>
          <w:tcPr>
            <w:tcW w:w="1795" w:type="dxa"/>
            <w:noWrap/>
          </w:tcPr>
          <w:p w14:paraId="545EBF61" w14:textId="77777777" w:rsidR="0043339A" w:rsidRPr="00782E12" w:rsidRDefault="0043339A" w:rsidP="006323EF">
            <w:pPr>
              <w:rPr>
                <w:color w:val="000000"/>
                <w:sz w:val="28"/>
                <w:szCs w:val="28"/>
              </w:rPr>
            </w:pPr>
          </w:p>
        </w:tc>
      </w:tr>
      <w:tr w:rsidR="0043339A" w:rsidRPr="00782E12" w14:paraId="075938EC" w14:textId="77777777" w:rsidTr="0043339A">
        <w:trPr>
          <w:trHeight w:val="1125"/>
        </w:trPr>
        <w:tc>
          <w:tcPr>
            <w:tcW w:w="1954" w:type="dxa"/>
            <w:noWrap/>
          </w:tcPr>
          <w:p w14:paraId="3AA53633" w14:textId="77777777" w:rsidR="0043339A" w:rsidRPr="00782E12" w:rsidRDefault="0043339A" w:rsidP="006323EF">
            <w:pPr>
              <w:rPr>
                <w:color w:val="000000"/>
                <w:sz w:val="28"/>
                <w:szCs w:val="28"/>
              </w:rPr>
            </w:pPr>
            <w:r w:rsidRPr="00782E12">
              <w:rPr>
                <w:sz w:val="28"/>
                <w:szCs w:val="28"/>
                <w:highlight w:val="yellow"/>
              </w:rPr>
              <w:t>holidays/breaks so</w:t>
            </w:r>
          </w:p>
        </w:tc>
        <w:tc>
          <w:tcPr>
            <w:tcW w:w="3515" w:type="dxa"/>
            <w:noWrap/>
            <w:hideMark/>
          </w:tcPr>
          <w:p w14:paraId="6F1D2222" w14:textId="77777777" w:rsidR="0043339A" w:rsidRPr="00782E12" w:rsidRDefault="0043339A" w:rsidP="006323EF">
            <w:pPr>
              <w:rPr>
                <w:color w:val="000000"/>
                <w:sz w:val="28"/>
                <w:szCs w:val="28"/>
              </w:rPr>
            </w:pPr>
            <w:r w:rsidRPr="00782E12">
              <w:rPr>
                <w:color w:val="000000"/>
                <w:sz w:val="28"/>
                <w:szCs w:val="28"/>
              </w:rPr>
              <w:t>§ 4.1 Relations and Functions</w:t>
            </w:r>
          </w:p>
        </w:tc>
        <w:tc>
          <w:tcPr>
            <w:tcW w:w="2374" w:type="dxa"/>
            <w:hideMark/>
          </w:tcPr>
          <w:p w14:paraId="4BB369DD" w14:textId="77777777" w:rsidR="0043339A" w:rsidRPr="00782E12" w:rsidRDefault="0043339A" w:rsidP="006323EF">
            <w:pPr>
              <w:jc w:val="center"/>
              <w:rPr>
                <w:color w:val="000000"/>
                <w:sz w:val="28"/>
                <w:szCs w:val="28"/>
              </w:rPr>
            </w:pPr>
            <w:r w:rsidRPr="00782E12">
              <w:rPr>
                <w:color w:val="000000"/>
                <w:sz w:val="28"/>
                <w:szCs w:val="28"/>
              </w:rPr>
              <w:t>Sec 4.1</w:t>
            </w:r>
            <w:r w:rsidRPr="00782E12">
              <w:rPr>
                <w:color w:val="000000"/>
                <w:sz w:val="28"/>
                <w:szCs w:val="28"/>
              </w:rPr>
              <w:br/>
            </w:r>
          </w:p>
        </w:tc>
        <w:tc>
          <w:tcPr>
            <w:tcW w:w="1795" w:type="dxa"/>
            <w:noWrap/>
          </w:tcPr>
          <w:p w14:paraId="3CF11256" w14:textId="77777777" w:rsidR="0043339A" w:rsidRPr="00782E12" w:rsidRDefault="0043339A" w:rsidP="006323EF">
            <w:pPr>
              <w:rPr>
                <w:color w:val="000000"/>
                <w:sz w:val="28"/>
                <w:szCs w:val="28"/>
              </w:rPr>
            </w:pPr>
          </w:p>
        </w:tc>
      </w:tr>
      <w:tr w:rsidR="0043339A" w:rsidRPr="00782E12" w14:paraId="6CFCCA20" w14:textId="77777777" w:rsidTr="0043339A">
        <w:trPr>
          <w:trHeight w:val="375"/>
        </w:trPr>
        <w:tc>
          <w:tcPr>
            <w:tcW w:w="1954" w:type="dxa"/>
            <w:noWrap/>
          </w:tcPr>
          <w:p w14:paraId="04E97ABF" w14:textId="77777777" w:rsidR="0043339A" w:rsidRPr="00782E12" w:rsidRDefault="0043339A" w:rsidP="006323EF">
            <w:pPr>
              <w:rPr>
                <w:color w:val="000000"/>
                <w:sz w:val="28"/>
                <w:szCs w:val="28"/>
              </w:rPr>
            </w:pPr>
            <w:r w:rsidRPr="00782E12">
              <w:rPr>
                <w:sz w:val="28"/>
                <w:szCs w:val="28"/>
                <w:highlight w:val="yellow"/>
              </w:rPr>
              <w:t>students are clear on</w:t>
            </w:r>
          </w:p>
        </w:tc>
        <w:tc>
          <w:tcPr>
            <w:tcW w:w="3515" w:type="dxa"/>
          </w:tcPr>
          <w:p w14:paraId="0C16B008" w14:textId="07E07415" w:rsidR="0043339A" w:rsidRPr="00782E12" w:rsidRDefault="0043339A" w:rsidP="006323EF">
            <w:pPr>
              <w:rPr>
                <w:b/>
                <w:bCs/>
                <w:color w:val="000000"/>
                <w:sz w:val="28"/>
                <w:szCs w:val="28"/>
              </w:rPr>
            </w:pPr>
            <w:r w:rsidRPr="00782E12">
              <w:rPr>
                <w:color w:val="000000"/>
                <w:sz w:val="28"/>
                <w:szCs w:val="28"/>
              </w:rPr>
              <w:t>§ 4.2a Linear and Quadratic Functions</w:t>
            </w:r>
          </w:p>
        </w:tc>
        <w:tc>
          <w:tcPr>
            <w:tcW w:w="2374" w:type="dxa"/>
          </w:tcPr>
          <w:p w14:paraId="5D6BD0B0" w14:textId="77777777" w:rsidR="0043339A" w:rsidRPr="00782E12" w:rsidRDefault="0043339A" w:rsidP="006323EF">
            <w:pPr>
              <w:jc w:val="center"/>
              <w:rPr>
                <w:color w:val="000000"/>
                <w:sz w:val="28"/>
                <w:szCs w:val="28"/>
              </w:rPr>
            </w:pPr>
            <w:r w:rsidRPr="00782E12">
              <w:rPr>
                <w:color w:val="000000"/>
                <w:sz w:val="28"/>
                <w:szCs w:val="28"/>
              </w:rPr>
              <w:t>Sec 4.2a</w:t>
            </w:r>
          </w:p>
        </w:tc>
        <w:tc>
          <w:tcPr>
            <w:tcW w:w="1795" w:type="dxa"/>
          </w:tcPr>
          <w:p w14:paraId="0C31C91B" w14:textId="77777777" w:rsidR="0043339A" w:rsidRPr="00782E12" w:rsidRDefault="0043339A" w:rsidP="006323EF">
            <w:pPr>
              <w:rPr>
                <w:color w:val="000000"/>
                <w:sz w:val="28"/>
                <w:szCs w:val="28"/>
              </w:rPr>
            </w:pPr>
          </w:p>
        </w:tc>
      </w:tr>
      <w:tr w:rsidR="0043339A" w:rsidRPr="00782E12" w14:paraId="654F6B07" w14:textId="77777777" w:rsidTr="0043339A">
        <w:trPr>
          <w:trHeight w:val="750"/>
        </w:trPr>
        <w:tc>
          <w:tcPr>
            <w:tcW w:w="1954" w:type="dxa"/>
            <w:noWrap/>
          </w:tcPr>
          <w:p w14:paraId="38E32C1B" w14:textId="77777777" w:rsidR="0043339A" w:rsidRPr="00782E12" w:rsidRDefault="0043339A" w:rsidP="006323EF">
            <w:pPr>
              <w:rPr>
                <w:color w:val="000000"/>
                <w:sz w:val="28"/>
                <w:szCs w:val="28"/>
              </w:rPr>
            </w:pPr>
            <w:r w:rsidRPr="00782E12">
              <w:rPr>
                <w:sz w:val="28"/>
                <w:szCs w:val="28"/>
                <w:highlight w:val="yellow"/>
              </w:rPr>
              <w:t>when they occur</w:t>
            </w:r>
          </w:p>
        </w:tc>
        <w:tc>
          <w:tcPr>
            <w:tcW w:w="3515" w:type="dxa"/>
          </w:tcPr>
          <w:p w14:paraId="7E1FD2A9" w14:textId="3CADF20C" w:rsidR="0043339A" w:rsidRPr="00782E12" w:rsidRDefault="0043339A" w:rsidP="006323EF">
            <w:pPr>
              <w:rPr>
                <w:color w:val="000000"/>
                <w:sz w:val="28"/>
                <w:szCs w:val="28"/>
              </w:rPr>
            </w:pPr>
            <w:r w:rsidRPr="00782E12">
              <w:rPr>
                <w:color w:val="000000"/>
                <w:sz w:val="28"/>
                <w:szCs w:val="28"/>
              </w:rPr>
              <w:t xml:space="preserve">§ 4.2b Max/Min Applications of Quadratic Functions </w:t>
            </w:r>
          </w:p>
        </w:tc>
        <w:tc>
          <w:tcPr>
            <w:tcW w:w="2374" w:type="dxa"/>
          </w:tcPr>
          <w:p w14:paraId="25E188D8" w14:textId="77777777" w:rsidR="0043339A" w:rsidRPr="00782E12" w:rsidRDefault="0043339A" w:rsidP="006323EF">
            <w:pPr>
              <w:jc w:val="center"/>
              <w:rPr>
                <w:color w:val="000000"/>
                <w:sz w:val="28"/>
                <w:szCs w:val="28"/>
              </w:rPr>
            </w:pPr>
            <w:r w:rsidRPr="00782E12">
              <w:rPr>
                <w:color w:val="000000"/>
                <w:sz w:val="28"/>
                <w:szCs w:val="28"/>
              </w:rPr>
              <w:t>Sec 4.2b</w:t>
            </w:r>
            <w:r w:rsidRPr="00782E12">
              <w:rPr>
                <w:color w:val="000000"/>
                <w:sz w:val="28"/>
                <w:szCs w:val="28"/>
              </w:rPr>
              <w:br/>
            </w:r>
          </w:p>
        </w:tc>
        <w:tc>
          <w:tcPr>
            <w:tcW w:w="1795" w:type="dxa"/>
            <w:noWrap/>
          </w:tcPr>
          <w:p w14:paraId="584B8C3A" w14:textId="77777777" w:rsidR="0043339A" w:rsidRPr="00782E12" w:rsidRDefault="0043339A" w:rsidP="006323EF">
            <w:pPr>
              <w:rPr>
                <w:color w:val="000000"/>
                <w:sz w:val="28"/>
                <w:szCs w:val="28"/>
              </w:rPr>
            </w:pPr>
          </w:p>
        </w:tc>
      </w:tr>
      <w:tr w:rsidR="0043339A" w:rsidRPr="00782E12" w14:paraId="20C7B691" w14:textId="77777777" w:rsidTr="0043339A">
        <w:trPr>
          <w:trHeight w:val="1125"/>
        </w:trPr>
        <w:tc>
          <w:tcPr>
            <w:tcW w:w="1954" w:type="dxa"/>
            <w:noWrap/>
          </w:tcPr>
          <w:p w14:paraId="32C9E334" w14:textId="77777777" w:rsidR="0043339A" w:rsidRPr="00782E12" w:rsidRDefault="0043339A" w:rsidP="006323EF">
            <w:pPr>
              <w:rPr>
                <w:color w:val="000000"/>
                <w:sz w:val="28"/>
                <w:szCs w:val="28"/>
              </w:rPr>
            </w:pPr>
            <w:r w:rsidRPr="00782E12">
              <w:rPr>
                <w:sz w:val="28"/>
                <w:szCs w:val="28"/>
                <w:highlight w:val="yellow"/>
              </w:rPr>
              <w:t xml:space="preserve">You can add rows </w:t>
            </w:r>
          </w:p>
        </w:tc>
        <w:tc>
          <w:tcPr>
            <w:tcW w:w="3515" w:type="dxa"/>
          </w:tcPr>
          <w:p w14:paraId="061E1ECE" w14:textId="77777777" w:rsidR="0043339A" w:rsidRPr="00782E12" w:rsidRDefault="0043339A" w:rsidP="006323EF">
            <w:pPr>
              <w:rPr>
                <w:color w:val="000000"/>
                <w:sz w:val="28"/>
                <w:szCs w:val="28"/>
              </w:rPr>
            </w:pPr>
            <w:r w:rsidRPr="00782E12">
              <w:rPr>
                <w:color w:val="000000"/>
                <w:sz w:val="28"/>
                <w:szCs w:val="28"/>
              </w:rPr>
              <w:t>§ 4.3a Other Common Functions</w:t>
            </w:r>
          </w:p>
        </w:tc>
        <w:tc>
          <w:tcPr>
            <w:tcW w:w="2374" w:type="dxa"/>
          </w:tcPr>
          <w:p w14:paraId="4C90814D" w14:textId="77777777" w:rsidR="0043339A" w:rsidRPr="00782E12" w:rsidRDefault="0043339A" w:rsidP="006323EF">
            <w:pPr>
              <w:jc w:val="center"/>
              <w:rPr>
                <w:color w:val="000000"/>
                <w:sz w:val="28"/>
                <w:szCs w:val="28"/>
              </w:rPr>
            </w:pPr>
            <w:r w:rsidRPr="00782E12">
              <w:rPr>
                <w:color w:val="000000"/>
                <w:sz w:val="28"/>
                <w:szCs w:val="28"/>
              </w:rPr>
              <w:t>-----</w:t>
            </w:r>
          </w:p>
        </w:tc>
        <w:tc>
          <w:tcPr>
            <w:tcW w:w="1795" w:type="dxa"/>
          </w:tcPr>
          <w:p w14:paraId="5EBD5737" w14:textId="77777777" w:rsidR="0043339A" w:rsidRPr="00782E12" w:rsidRDefault="0043339A" w:rsidP="006323EF">
            <w:pPr>
              <w:rPr>
                <w:color w:val="000000"/>
                <w:sz w:val="28"/>
                <w:szCs w:val="28"/>
              </w:rPr>
            </w:pPr>
          </w:p>
        </w:tc>
      </w:tr>
      <w:tr w:rsidR="0043339A" w:rsidRPr="00782E12" w14:paraId="69C5A679" w14:textId="77777777" w:rsidTr="0043339A">
        <w:trPr>
          <w:trHeight w:val="375"/>
        </w:trPr>
        <w:tc>
          <w:tcPr>
            <w:tcW w:w="1954" w:type="dxa"/>
            <w:noWrap/>
          </w:tcPr>
          <w:p w14:paraId="28B3AD7F" w14:textId="77777777" w:rsidR="0043339A" w:rsidRPr="00782E12" w:rsidRDefault="0043339A" w:rsidP="006323EF">
            <w:pPr>
              <w:tabs>
                <w:tab w:val="left" w:pos="567"/>
                <w:tab w:val="left" w:pos="1134"/>
                <w:tab w:val="left" w:pos="1701"/>
                <w:tab w:val="left" w:pos="2268"/>
                <w:tab w:val="left" w:pos="3495"/>
              </w:tabs>
              <w:ind w:right="-360"/>
              <w:rPr>
                <w:sz w:val="28"/>
                <w:szCs w:val="28"/>
                <w:highlight w:val="yellow"/>
              </w:rPr>
            </w:pPr>
            <w:r w:rsidRPr="00782E12">
              <w:rPr>
                <w:sz w:val="28"/>
                <w:szCs w:val="28"/>
                <w:highlight w:val="yellow"/>
              </w:rPr>
              <w:t xml:space="preserve">by highlighting </w:t>
            </w:r>
          </w:p>
          <w:p w14:paraId="1013AC4B" w14:textId="77777777" w:rsidR="0043339A" w:rsidRPr="00782E12" w:rsidRDefault="0043339A" w:rsidP="006323EF">
            <w:pPr>
              <w:rPr>
                <w:color w:val="000000"/>
                <w:sz w:val="28"/>
                <w:szCs w:val="28"/>
              </w:rPr>
            </w:pPr>
          </w:p>
        </w:tc>
        <w:tc>
          <w:tcPr>
            <w:tcW w:w="3515" w:type="dxa"/>
          </w:tcPr>
          <w:p w14:paraId="5DC573D7" w14:textId="3A5EC52A" w:rsidR="0043339A" w:rsidRPr="00782E12" w:rsidRDefault="0043339A" w:rsidP="006323EF">
            <w:pPr>
              <w:rPr>
                <w:color w:val="000000"/>
                <w:sz w:val="28"/>
                <w:szCs w:val="28"/>
              </w:rPr>
            </w:pPr>
            <w:r w:rsidRPr="00782E12">
              <w:rPr>
                <w:color w:val="000000"/>
                <w:sz w:val="28"/>
                <w:szCs w:val="28"/>
              </w:rPr>
              <w:t>§ 4.3a (continued)</w:t>
            </w:r>
            <w:r w:rsidRPr="00782E12">
              <w:rPr>
                <w:color w:val="000000"/>
                <w:sz w:val="28"/>
                <w:szCs w:val="28"/>
              </w:rPr>
              <w:br/>
              <w:t>§ 4.4 Transformations of Functions</w:t>
            </w:r>
          </w:p>
        </w:tc>
        <w:tc>
          <w:tcPr>
            <w:tcW w:w="2374" w:type="dxa"/>
            <w:noWrap/>
          </w:tcPr>
          <w:p w14:paraId="7AF9DA97" w14:textId="77777777" w:rsidR="0043339A" w:rsidRPr="00782E12" w:rsidRDefault="0043339A" w:rsidP="006323EF">
            <w:pPr>
              <w:jc w:val="center"/>
              <w:rPr>
                <w:color w:val="000000"/>
                <w:sz w:val="28"/>
                <w:szCs w:val="28"/>
              </w:rPr>
            </w:pPr>
            <w:r w:rsidRPr="00782E12">
              <w:rPr>
                <w:color w:val="000000"/>
                <w:sz w:val="28"/>
                <w:szCs w:val="28"/>
              </w:rPr>
              <w:t>Sec 4.3a</w:t>
            </w:r>
          </w:p>
        </w:tc>
        <w:tc>
          <w:tcPr>
            <w:tcW w:w="1795" w:type="dxa"/>
            <w:noWrap/>
          </w:tcPr>
          <w:p w14:paraId="5E43CABD" w14:textId="77777777" w:rsidR="0043339A" w:rsidRPr="00782E12" w:rsidRDefault="0043339A" w:rsidP="006323EF">
            <w:pPr>
              <w:rPr>
                <w:color w:val="000000"/>
                <w:sz w:val="28"/>
                <w:szCs w:val="28"/>
              </w:rPr>
            </w:pPr>
          </w:p>
        </w:tc>
      </w:tr>
      <w:tr w:rsidR="0043339A" w:rsidRPr="00782E12" w14:paraId="6656242B" w14:textId="77777777" w:rsidTr="0043339A">
        <w:tc>
          <w:tcPr>
            <w:tcW w:w="1954" w:type="dxa"/>
          </w:tcPr>
          <w:p w14:paraId="5E906CC9" w14:textId="77777777" w:rsidR="0043339A" w:rsidRPr="00782E12" w:rsidRDefault="0043339A" w:rsidP="006323EF">
            <w:pPr>
              <w:tabs>
                <w:tab w:val="left" w:pos="567"/>
                <w:tab w:val="left" w:pos="1134"/>
                <w:tab w:val="left" w:pos="1701"/>
                <w:tab w:val="left" w:pos="2268"/>
                <w:tab w:val="left" w:pos="3495"/>
              </w:tabs>
              <w:ind w:right="-360"/>
              <w:rPr>
                <w:sz w:val="28"/>
                <w:szCs w:val="28"/>
                <w:highlight w:val="yellow"/>
              </w:rPr>
            </w:pPr>
            <w:r w:rsidRPr="00782E12">
              <w:rPr>
                <w:sz w:val="28"/>
                <w:szCs w:val="28"/>
                <w:highlight w:val="yellow"/>
              </w:rPr>
              <w:t>a row and right clicking</w:t>
            </w:r>
          </w:p>
          <w:p w14:paraId="65AA4C62" w14:textId="77777777" w:rsidR="0043339A" w:rsidRPr="00782E12" w:rsidRDefault="0043339A" w:rsidP="006323EF">
            <w:pPr>
              <w:rPr>
                <w:sz w:val="20"/>
                <w:szCs w:val="20"/>
              </w:rPr>
            </w:pPr>
          </w:p>
        </w:tc>
        <w:tc>
          <w:tcPr>
            <w:tcW w:w="3515" w:type="dxa"/>
          </w:tcPr>
          <w:p w14:paraId="514144FC" w14:textId="77777777" w:rsidR="0043339A" w:rsidRPr="00782E12" w:rsidRDefault="0043339A" w:rsidP="006323EF">
            <w:pPr>
              <w:rPr>
                <w:sz w:val="20"/>
                <w:szCs w:val="20"/>
              </w:rPr>
            </w:pPr>
            <w:r w:rsidRPr="00782E12">
              <w:rPr>
                <w:color w:val="000000"/>
                <w:sz w:val="28"/>
                <w:szCs w:val="28"/>
              </w:rPr>
              <w:t>§ 4.4 Transformations of Functions</w:t>
            </w:r>
          </w:p>
        </w:tc>
        <w:tc>
          <w:tcPr>
            <w:tcW w:w="2374" w:type="dxa"/>
          </w:tcPr>
          <w:p w14:paraId="50005B47" w14:textId="77777777" w:rsidR="0043339A" w:rsidRPr="00782E12" w:rsidRDefault="0043339A" w:rsidP="006323EF">
            <w:pPr>
              <w:jc w:val="center"/>
              <w:rPr>
                <w:sz w:val="20"/>
                <w:szCs w:val="20"/>
              </w:rPr>
            </w:pPr>
            <w:r w:rsidRPr="00782E12">
              <w:rPr>
                <w:color w:val="000000"/>
                <w:sz w:val="28"/>
                <w:szCs w:val="28"/>
              </w:rPr>
              <w:t>Sec 4.4</w:t>
            </w:r>
          </w:p>
        </w:tc>
        <w:tc>
          <w:tcPr>
            <w:tcW w:w="1795" w:type="dxa"/>
          </w:tcPr>
          <w:p w14:paraId="38BA8391" w14:textId="77777777" w:rsidR="0043339A" w:rsidRPr="00782E12" w:rsidRDefault="0043339A" w:rsidP="006323EF">
            <w:pPr>
              <w:rPr>
                <w:sz w:val="20"/>
                <w:szCs w:val="20"/>
              </w:rPr>
            </w:pPr>
          </w:p>
        </w:tc>
      </w:tr>
      <w:tr w:rsidR="0043339A" w:rsidRPr="00782E12" w14:paraId="43A99174" w14:textId="77777777" w:rsidTr="0043339A">
        <w:tc>
          <w:tcPr>
            <w:tcW w:w="1954" w:type="dxa"/>
          </w:tcPr>
          <w:p w14:paraId="11B6854D" w14:textId="77777777" w:rsidR="0043339A" w:rsidRPr="00782E12" w:rsidRDefault="0043339A" w:rsidP="006323EF">
            <w:pPr>
              <w:rPr>
                <w:sz w:val="20"/>
                <w:szCs w:val="20"/>
              </w:rPr>
            </w:pPr>
            <w:r w:rsidRPr="00782E12">
              <w:rPr>
                <w:sz w:val="28"/>
                <w:szCs w:val="28"/>
                <w:highlight w:val="yellow"/>
              </w:rPr>
              <w:t>to Insert a row</w:t>
            </w:r>
          </w:p>
        </w:tc>
        <w:tc>
          <w:tcPr>
            <w:tcW w:w="3515" w:type="dxa"/>
          </w:tcPr>
          <w:p w14:paraId="2224A23B" w14:textId="102025F7" w:rsidR="0043339A" w:rsidRPr="00782E12" w:rsidRDefault="0043339A" w:rsidP="006323EF">
            <w:pPr>
              <w:rPr>
                <w:sz w:val="20"/>
                <w:szCs w:val="20"/>
              </w:rPr>
            </w:pPr>
            <w:r w:rsidRPr="00782E12">
              <w:rPr>
                <w:color w:val="000000"/>
                <w:sz w:val="28"/>
                <w:szCs w:val="28"/>
              </w:rPr>
              <w:t>§ 4.5 Combining Functions</w:t>
            </w:r>
          </w:p>
        </w:tc>
        <w:tc>
          <w:tcPr>
            <w:tcW w:w="2374" w:type="dxa"/>
          </w:tcPr>
          <w:p w14:paraId="7270814E" w14:textId="77777777" w:rsidR="0043339A" w:rsidRPr="00782E12" w:rsidRDefault="0043339A" w:rsidP="006323EF">
            <w:pPr>
              <w:jc w:val="center"/>
              <w:rPr>
                <w:sz w:val="20"/>
                <w:szCs w:val="20"/>
              </w:rPr>
            </w:pPr>
            <w:r w:rsidRPr="00782E12">
              <w:rPr>
                <w:color w:val="000000"/>
                <w:sz w:val="28"/>
                <w:szCs w:val="28"/>
              </w:rPr>
              <w:t>Sec 4.5</w:t>
            </w:r>
            <w:r w:rsidRPr="00782E12">
              <w:rPr>
                <w:color w:val="000000"/>
                <w:sz w:val="28"/>
                <w:szCs w:val="28"/>
              </w:rPr>
              <w:br/>
            </w:r>
          </w:p>
        </w:tc>
        <w:tc>
          <w:tcPr>
            <w:tcW w:w="1795" w:type="dxa"/>
          </w:tcPr>
          <w:p w14:paraId="611D7F4D" w14:textId="77777777" w:rsidR="0043339A" w:rsidRPr="00782E12" w:rsidRDefault="0043339A" w:rsidP="006323EF">
            <w:pPr>
              <w:rPr>
                <w:sz w:val="20"/>
                <w:szCs w:val="20"/>
              </w:rPr>
            </w:pPr>
          </w:p>
        </w:tc>
      </w:tr>
      <w:tr w:rsidR="0043339A" w:rsidRPr="00782E12" w14:paraId="1A6D6007" w14:textId="77777777" w:rsidTr="0043339A">
        <w:tc>
          <w:tcPr>
            <w:tcW w:w="1954" w:type="dxa"/>
          </w:tcPr>
          <w:p w14:paraId="5B3DD8DE" w14:textId="77777777" w:rsidR="0043339A" w:rsidRPr="00782E12" w:rsidRDefault="0043339A" w:rsidP="006323EF">
            <w:pPr>
              <w:rPr>
                <w:sz w:val="20"/>
                <w:szCs w:val="20"/>
              </w:rPr>
            </w:pPr>
          </w:p>
        </w:tc>
        <w:tc>
          <w:tcPr>
            <w:tcW w:w="3515" w:type="dxa"/>
          </w:tcPr>
          <w:p w14:paraId="6EB5B2A8" w14:textId="77777777" w:rsidR="0043339A" w:rsidRPr="00782E12" w:rsidRDefault="0043339A" w:rsidP="006323EF">
            <w:pPr>
              <w:rPr>
                <w:sz w:val="20"/>
                <w:szCs w:val="20"/>
              </w:rPr>
            </w:pPr>
            <w:r w:rsidRPr="00782E12">
              <w:rPr>
                <w:color w:val="000000"/>
                <w:sz w:val="28"/>
                <w:szCs w:val="28"/>
              </w:rPr>
              <w:t>§ 4.6 Inverses of Functions</w:t>
            </w:r>
          </w:p>
        </w:tc>
        <w:tc>
          <w:tcPr>
            <w:tcW w:w="2374" w:type="dxa"/>
          </w:tcPr>
          <w:p w14:paraId="4B93DA75" w14:textId="77777777" w:rsidR="0043339A" w:rsidRPr="00782E12" w:rsidRDefault="0043339A" w:rsidP="006323EF">
            <w:pPr>
              <w:jc w:val="center"/>
              <w:rPr>
                <w:sz w:val="20"/>
                <w:szCs w:val="20"/>
              </w:rPr>
            </w:pPr>
            <w:r w:rsidRPr="00782E12">
              <w:rPr>
                <w:color w:val="000000"/>
                <w:sz w:val="28"/>
                <w:szCs w:val="28"/>
              </w:rPr>
              <w:t>Sec 4.6</w:t>
            </w:r>
          </w:p>
        </w:tc>
        <w:tc>
          <w:tcPr>
            <w:tcW w:w="1795" w:type="dxa"/>
          </w:tcPr>
          <w:p w14:paraId="02308510" w14:textId="77777777" w:rsidR="0043339A" w:rsidRPr="00782E12" w:rsidRDefault="0043339A" w:rsidP="006323EF">
            <w:pPr>
              <w:rPr>
                <w:sz w:val="20"/>
                <w:szCs w:val="20"/>
              </w:rPr>
            </w:pPr>
          </w:p>
        </w:tc>
      </w:tr>
      <w:tr w:rsidR="0043339A" w:rsidRPr="00782E12" w14:paraId="5B127D78" w14:textId="77777777" w:rsidTr="0043339A">
        <w:tc>
          <w:tcPr>
            <w:tcW w:w="1954" w:type="dxa"/>
          </w:tcPr>
          <w:p w14:paraId="71099C46" w14:textId="77777777" w:rsidR="0043339A" w:rsidRPr="00782E12" w:rsidRDefault="0043339A" w:rsidP="006323EF">
            <w:pPr>
              <w:rPr>
                <w:sz w:val="20"/>
                <w:szCs w:val="20"/>
              </w:rPr>
            </w:pPr>
          </w:p>
        </w:tc>
        <w:tc>
          <w:tcPr>
            <w:tcW w:w="3515" w:type="dxa"/>
          </w:tcPr>
          <w:p w14:paraId="18BD0EF6" w14:textId="77777777" w:rsidR="0043339A" w:rsidRPr="00782E12" w:rsidRDefault="0043339A" w:rsidP="006323EF">
            <w:pPr>
              <w:rPr>
                <w:sz w:val="20"/>
                <w:szCs w:val="20"/>
              </w:rPr>
            </w:pPr>
            <w:r w:rsidRPr="00782E12">
              <w:rPr>
                <w:color w:val="000000"/>
                <w:sz w:val="28"/>
                <w:szCs w:val="28"/>
              </w:rPr>
              <w:t>Catch-up/ Review for Test 1</w:t>
            </w:r>
          </w:p>
        </w:tc>
        <w:tc>
          <w:tcPr>
            <w:tcW w:w="2374" w:type="dxa"/>
          </w:tcPr>
          <w:p w14:paraId="27F3ABA4" w14:textId="77777777" w:rsidR="0043339A" w:rsidRPr="00782E12" w:rsidRDefault="0043339A" w:rsidP="006323EF">
            <w:pPr>
              <w:jc w:val="center"/>
              <w:rPr>
                <w:sz w:val="20"/>
                <w:szCs w:val="20"/>
              </w:rPr>
            </w:pPr>
            <w:r w:rsidRPr="00782E12">
              <w:rPr>
                <w:color w:val="000000"/>
                <w:sz w:val="28"/>
                <w:szCs w:val="28"/>
              </w:rPr>
              <w:t>Study!</w:t>
            </w:r>
          </w:p>
        </w:tc>
        <w:tc>
          <w:tcPr>
            <w:tcW w:w="1795" w:type="dxa"/>
          </w:tcPr>
          <w:p w14:paraId="4A0C75DD" w14:textId="77777777" w:rsidR="0043339A" w:rsidRPr="00782E12" w:rsidRDefault="0043339A" w:rsidP="006323EF">
            <w:pPr>
              <w:rPr>
                <w:sz w:val="20"/>
                <w:szCs w:val="20"/>
              </w:rPr>
            </w:pPr>
          </w:p>
        </w:tc>
      </w:tr>
      <w:tr w:rsidR="0043339A" w:rsidRPr="00782E12" w14:paraId="079E09F8" w14:textId="77777777" w:rsidTr="0043339A">
        <w:tc>
          <w:tcPr>
            <w:tcW w:w="1954" w:type="dxa"/>
          </w:tcPr>
          <w:p w14:paraId="6F644ACB" w14:textId="77777777" w:rsidR="0043339A" w:rsidRPr="00782E12" w:rsidRDefault="0043339A" w:rsidP="006323EF">
            <w:pPr>
              <w:rPr>
                <w:sz w:val="20"/>
                <w:szCs w:val="20"/>
              </w:rPr>
            </w:pPr>
          </w:p>
        </w:tc>
        <w:tc>
          <w:tcPr>
            <w:tcW w:w="3515" w:type="dxa"/>
          </w:tcPr>
          <w:p w14:paraId="759644A8" w14:textId="77777777" w:rsidR="0043339A" w:rsidRPr="00782E12" w:rsidRDefault="0043339A" w:rsidP="006323EF">
            <w:pPr>
              <w:rPr>
                <w:sz w:val="20"/>
                <w:szCs w:val="20"/>
              </w:rPr>
            </w:pPr>
            <w:r w:rsidRPr="00782E12">
              <w:rPr>
                <w:b/>
                <w:bCs/>
                <w:color w:val="000000"/>
                <w:sz w:val="28"/>
                <w:szCs w:val="28"/>
              </w:rPr>
              <w:t>Test 1</w:t>
            </w:r>
          </w:p>
        </w:tc>
        <w:tc>
          <w:tcPr>
            <w:tcW w:w="2374" w:type="dxa"/>
          </w:tcPr>
          <w:p w14:paraId="20D4C510" w14:textId="77777777" w:rsidR="0043339A" w:rsidRPr="00782E12" w:rsidRDefault="0043339A" w:rsidP="006323EF">
            <w:pPr>
              <w:jc w:val="center"/>
              <w:rPr>
                <w:sz w:val="20"/>
                <w:szCs w:val="20"/>
              </w:rPr>
            </w:pPr>
            <w:r w:rsidRPr="00782E12">
              <w:rPr>
                <w:color w:val="000000"/>
                <w:sz w:val="28"/>
                <w:szCs w:val="28"/>
              </w:rPr>
              <w:t>-----</w:t>
            </w:r>
          </w:p>
        </w:tc>
        <w:tc>
          <w:tcPr>
            <w:tcW w:w="1795" w:type="dxa"/>
          </w:tcPr>
          <w:p w14:paraId="1D98BD2C" w14:textId="77777777" w:rsidR="0043339A" w:rsidRPr="00782E12" w:rsidRDefault="0043339A" w:rsidP="006323EF">
            <w:pPr>
              <w:rPr>
                <w:sz w:val="20"/>
                <w:szCs w:val="20"/>
              </w:rPr>
            </w:pPr>
          </w:p>
        </w:tc>
      </w:tr>
      <w:tr w:rsidR="0043339A" w:rsidRPr="00782E12" w14:paraId="32F6F065" w14:textId="77777777" w:rsidTr="0043339A">
        <w:tc>
          <w:tcPr>
            <w:tcW w:w="1954" w:type="dxa"/>
          </w:tcPr>
          <w:p w14:paraId="54F11F6C" w14:textId="77777777" w:rsidR="0043339A" w:rsidRPr="00782E12" w:rsidRDefault="0043339A" w:rsidP="006323EF">
            <w:pPr>
              <w:rPr>
                <w:sz w:val="20"/>
                <w:szCs w:val="20"/>
              </w:rPr>
            </w:pPr>
          </w:p>
        </w:tc>
        <w:tc>
          <w:tcPr>
            <w:tcW w:w="3515" w:type="dxa"/>
          </w:tcPr>
          <w:p w14:paraId="414F5225" w14:textId="77777777" w:rsidR="0043339A" w:rsidRPr="00782E12" w:rsidRDefault="0043339A" w:rsidP="006323EF">
            <w:pPr>
              <w:rPr>
                <w:sz w:val="20"/>
                <w:szCs w:val="20"/>
              </w:rPr>
            </w:pPr>
            <w:r w:rsidRPr="00782E12">
              <w:rPr>
                <w:color w:val="000000"/>
                <w:sz w:val="28"/>
                <w:szCs w:val="28"/>
              </w:rPr>
              <w:t>§ 5.1 Intro to Polynomial Equations and Graphs</w:t>
            </w:r>
          </w:p>
        </w:tc>
        <w:tc>
          <w:tcPr>
            <w:tcW w:w="2374" w:type="dxa"/>
          </w:tcPr>
          <w:p w14:paraId="1B0F1C1A" w14:textId="77777777" w:rsidR="0043339A" w:rsidRPr="00782E12" w:rsidRDefault="0043339A" w:rsidP="006323EF">
            <w:pPr>
              <w:jc w:val="center"/>
              <w:rPr>
                <w:sz w:val="20"/>
                <w:szCs w:val="20"/>
              </w:rPr>
            </w:pPr>
            <w:r w:rsidRPr="00782E12">
              <w:rPr>
                <w:color w:val="000000"/>
                <w:sz w:val="28"/>
                <w:szCs w:val="28"/>
              </w:rPr>
              <w:t>-----</w:t>
            </w:r>
          </w:p>
        </w:tc>
        <w:tc>
          <w:tcPr>
            <w:tcW w:w="1795" w:type="dxa"/>
          </w:tcPr>
          <w:p w14:paraId="2DB5CFF0" w14:textId="77777777" w:rsidR="0043339A" w:rsidRPr="00782E12" w:rsidRDefault="0043339A" w:rsidP="006323EF">
            <w:pPr>
              <w:rPr>
                <w:sz w:val="20"/>
                <w:szCs w:val="20"/>
              </w:rPr>
            </w:pPr>
          </w:p>
        </w:tc>
      </w:tr>
      <w:tr w:rsidR="0043339A" w:rsidRPr="00782E12" w14:paraId="5E1F19BD" w14:textId="77777777" w:rsidTr="0043339A">
        <w:tc>
          <w:tcPr>
            <w:tcW w:w="1954" w:type="dxa"/>
          </w:tcPr>
          <w:p w14:paraId="46713419" w14:textId="77777777" w:rsidR="0043339A" w:rsidRPr="00782E12" w:rsidRDefault="0043339A" w:rsidP="006323EF">
            <w:pPr>
              <w:rPr>
                <w:sz w:val="20"/>
                <w:szCs w:val="20"/>
              </w:rPr>
            </w:pPr>
          </w:p>
        </w:tc>
        <w:tc>
          <w:tcPr>
            <w:tcW w:w="3515" w:type="dxa"/>
          </w:tcPr>
          <w:p w14:paraId="7FE88203" w14:textId="77777777" w:rsidR="0043339A" w:rsidRPr="00782E12" w:rsidRDefault="0043339A" w:rsidP="006323EF">
            <w:pPr>
              <w:rPr>
                <w:sz w:val="20"/>
                <w:szCs w:val="20"/>
              </w:rPr>
            </w:pPr>
            <w:r w:rsidRPr="00782E12">
              <w:rPr>
                <w:color w:val="000000"/>
                <w:sz w:val="28"/>
                <w:szCs w:val="28"/>
              </w:rPr>
              <w:t>§ 5.1 Intro to Polynomial Equations and Graphs</w:t>
            </w:r>
          </w:p>
        </w:tc>
        <w:tc>
          <w:tcPr>
            <w:tcW w:w="2374" w:type="dxa"/>
          </w:tcPr>
          <w:p w14:paraId="15D0B29D" w14:textId="77777777" w:rsidR="0043339A" w:rsidRPr="00782E12" w:rsidRDefault="0043339A" w:rsidP="006323EF">
            <w:pPr>
              <w:jc w:val="center"/>
              <w:rPr>
                <w:sz w:val="20"/>
                <w:szCs w:val="20"/>
              </w:rPr>
            </w:pPr>
            <w:r w:rsidRPr="00782E12">
              <w:rPr>
                <w:color w:val="000000"/>
                <w:sz w:val="28"/>
                <w:szCs w:val="28"/>
              </w:rPr>
              <w:t>Sec 5.1</w:t>
            </w:r>
          </w:p>
        </w:tc>
        <w:tc>
          <w:tcPr>
            <w:tcW w:w="1795" w:type="dxa"/>
          </w:tcPr>
          <w:p w14:paraId="0260FEE4" w14:textId="77777777" w:rsidR="0043339A" w:rsidRPr="00782E12" w:rsidRDefault="0043339A" w:rsidP="006323EF">
            <w:pPr>
              <w:rPr>
                <w:sz w:val="20"/>
                <w:szCs w:val="20"/>
              </w:rPr>
            </w:pPr>
          </w:p>
        </w:tc>
      </w:tr>
    </w:tbl>
    <w:p w14:paraId="6A2B483E" w14:textId="77777777" w:rsidR="0043339A" w:rsidRPr="00782E12" w:rsidRDefault="0043339A" w:rsidP="0043339A">
      <w:pPr>
        <w:rPr>
          <w:sz w:val="20"/>
          <w:szCs w:val="20"/>
        </w:rPr>
      </w:pPr>
    </w:p>
    <w:p w14:paraId="197F688A" w14:textId="54CCABC9" w:rsidR="0043339A" w:rsidRDefault="00DF1034" w:rsidP="00DF1034">
      <w:pPr>
        <w:tabs>
          <w:tab w:val="left" w:pos="8520"/>
        </w:tabs>
        <w:rPr>
          <w:sz w:val="20"/>
          <w:szCs w:val="20"/>
        </w:rPr>
      </w:pPr>
      <w:r>
        <w:rPr>
          <w:sz w:val="20"/>
          <w:szCs w:val="20"/>
        </w:rPr>
        <w:tab/>
      </w:r>
    </w:p>
    <w:p w14:paraId="4AE72B31" w14:textId="2170C33B" w:rsidR="00DF1034" w:rsidRDefault="00DF1034" w:rsidP="00DF1034">
      <w:pPr>
        <w:tabs>
          <w:tab w:val="left" w:pos="8520"/>
        </w:tabs>
        <w:rPr>
          <w:sz w:val="20"/>
          <w:szCs w:val="20"/>
        </w:rPr>
      </w:pPr>
    </w:p>
    <w:p w14:paraId="7DFE6C65" w14:textId="24916736" w:rsidR="00DF1034" w:rsidRDefault="00DF1034" w:rsidP="00DF1034">
      <w:pPr>
        <w:tabs>
          <w:tab w:val="left" w:pos="8520"/>
        </w:tabs>
        <w:rPr>
          <w:sz w:val="20"/>
          <w:szCs w:val="20"/>
        </w:rPr>
      </w:pPr>
    </w:p>
    <w:p w14:paraId="79315AA8" w14:textId="756FC947" w:rsidR="00DF1034" w:rsidRDefault="00DF1034" w:rsidP="00DF1034">
      <w:pPr>
        <w:tabs>
          <w:tab w:val="left" w:pos="8520"/>
        </w:tabs>
        <w:rPr>
          <w:sz w:val="20"/>
          <w:szCs w:val="20"/>
        </w:rPr>
      </w:pPr>
    </w:p>
    <w:p w14:paraId="5C899882" w14:textId="77777777" w:rsidR="00DF1034" w:rsidRDefault="00DF1034" w:rsidP="00DF1034">
      <w:pPr>
        <w:tabs>
          <w:tab w:val="left" w:pos="8520"/>
        </w:tabs>
        <w:rPr>
          <w:sz w:val="20"/>
          <w:szCs w:val="20"/>
        </w:rPr>
      </w:pPr>
    </w:p>
    <w:p w14:paraId="5B0A9FE0" w14:textId="77777777" w:rsidR="00DF1034" w:rsidRPr="00782E12" w:rsidRDefault="00DF1034" w:rsidP="0043339A">
      <w:pPr>
        <w:rPr>
          <w:sz w:val="20"/>
          <w:szCs w:val="20"/>
        </w:rPr>
      </w:pPr>
    </w:p>
    <w:tbl>
      <w:tblPr>
        <w:tblStyle w:val="TableGrid"/>
        <w:tblW w:w="0" w:type="auto"/>
        <w:tblLook w:val="04A0" w:firstRow="1" w:lastRow="0" w:firstColumn="1" w:lastColumn="0" w:noHBand="0" w:noVBand="1"/>
      </w:tblPr>
      <w:tblGrid>
        <w:gridCol w:w="1944"/>
        <w:gridCol w:w="3686"/>
        <w:gridCol w:w="2305"/>
        <w:gridCol w:w="1703"/>
      </w:tblGrid>
      <w:tr w:rsidR="0043339A" w:rsidRPr="00782E12" w14:paraId="261B2747" w14:textId="77777777" w:rsidTr="006323EF">
        <w:tc>
          <w:tcPr>
            <w:tcW w:w="1998" w:type="dxa"/>
          </w:tcPr>
          <w:p w14:paraId="47DA2CD5" w14:textId="77777777" w:rsidR="0043339A" w:rsidRPr="00782E12" w:rsidRDefault="0043339A" w:rsidP="006323EF">
            <w:pPr>
              <w:jc w:val="center"/>
              <w:rPr>
                <w:sz w:val="20"/>
                <w:szCs w:val="20"/>
              </w:rPr>
            </w:pPr>
            <w:r w:rsidRPr="00782E12">
              <w:rPr>
                <w:b/>
                <w:bCs/>
                <w:color w:val="000000"/>
                <w:sz w:val="28"/>
                <w:szCs w:val="28"/>
              </w:rPr>
              <w:lastRenderedPageBreak/>
              <w:t>Date</w:t>
            </w:r>
          </w:p>
        </w:tc>
        <w:tc>
          <w:tcPr>
            <w:tcW w:w="3780" w:type="dxa"/>
          </w:tcPr>
          <w:p w14:paraId="17F6B1C9" w14:textId="77777777" w:rsidR="0043339A" w:rsidRPr="00782E12" w:rsidRDefault="0043339A" w:rsidP="006323EF">
            <w:pPr>
              <w:jc w:val="center"/>
              <w:rPr>
                <w:sz w:val="20"/>
                <w:szCs w:val="20"/>
              </w:rPr>
            </w:pPr>
            <w:r w:rsidRPr="00782E12">
              <w:rPr>
                <w:b/>
                <w:bCs/>
                <w:color w:val="000000"/>
                <w:sz w:val="28"/>
                <w:szCs w:val="28"/>
              </w:rPr>
              <w:t>Schedule</w:t>
            </w:r>
          </w:p>
        </w:tc>
        <w:tc>
          <w:tcPr>
            <w:tcW w:w="2340" w:type="dxa"/>
          </w:tcPr>
          <w:p w14:paraId="6E0F2DA7" w14:textId="77777777" w:rsidR="0043339A" w:rsidRPr="00782E12" w:rsidRDefault="0043339A" w:rsidP="006323EF">
            <w:pPr>
              <w:jc w:val="center"/>
              <w:rPr>
                <w:b/>
                <w:bCs/>
                <w:color w:val="000000"/>
                <w:sz w:val="28"/>
                <w:szCs w:val="28"/>
              </w:rPr>
            </w:pPr>
            <w:r w:rsidRPr="00782E12">
              <w:rPr>
                <w:b/>
                <w:bCs/>
                <w:color w:val="000000"/>
                <w:sz w:val="28"/>
                <w:szCs w:val="28"/>
              </w:rPr>
              <w:t>Homework</w:t>
            </w:r>
          </w:p>
          <w:p w14:paraId="5757645D" w14:textId="77777777" w:rsidR="0043339A" w:rsidRPr="00782E12" w:rsidRDefault="0043339A" w:rsidP="006323EF">
            <w:pPr>
              <w:jc w:val="center"/>
              <w:rPr>
                <w:sz w:val="20"/>
                <w:szCs w:val="20"/>
              </w:rPr>
            </w:pPr>
            <w:r w:rsidRPr="00782E12">
              <w:rPr>
                <w:b/>
                <w:bCs/>
                <w:color w:val="000000"/>
                <w:sz w:val="28"/>
                <w:szCs w:val="28"/>
              </w:rPr>
              <w:t>(all on Hawkes)</w:t>
            </w:r>
          </w:p>
        </w:tc>
        <w:tc>
          <w:tcPr>
            <w:tcW w:w="1746" w:type="dxa"/>
          </w:tcPr>
          <w:p w14:paraId="4EB23800" w14:textId="77777777" w:rsidR="0043339A" w:rsidRPr="00782E12" w:rsidRDefault="0043339A" w:rsidP="006323EF">
            <w:pPr>
              <w:jc w:val="center"/>
              <w:rPr>
                <w:sz w:val="20"/>
                <w:szCs w:val="20"/>
              </w:rPr>
            </w:pPr>
            <w:r w:rsidRPr="00782E12">
              <w:rPr>
                <w:b/>
                <w:bCs/>
                <w:color w:val="000000"/>
                <w:sz w:val="28"/>
                <w:szCs w:val="28"/>
              </w:rPr>
              <w:t>HW Due Date</w:t>
            </w:r>
          </w:p>
        </w:tc>
      </w:tr>
      <w:tr w:rsidR="0043339A" w:rsidRPr="00782E12" w14:paraId="33F5031C" w14:textId="77777777" w:rsidTr="006323EF">
        <w:tc>
          <w:tcPr>
            <w:tcW w:w="1998" w:type="dxa"/>
          </w:tcPr>
          <w:p w14:paraId="7ABE8902" w14:textId="77777777" w:rsidR="0043339A" w:rsidRPr="00782E12" w:rsidRDefault="0043339A" w:rsidP="006323EF">
            <w:pPr>
              <w:rPr>
                <w:sz w:val="20"/>
                <w:szCs w:val="20"/>
              </w:rPr>
            </w:pPr>
          </w:p>
        </w:tc>
        <w:tc>
          <w:tcPr>
            <w:tcW w:w="3780" w:type="dxa"/>
          </w:tcPr>
          <w:p w14:paraId="7A9B1718" w14:textId="3FCA3099" w:rsidR="0043339A" w:rsidRPr="00782E12" w:rsidRDefault="0043339A" w:rsidP="006323EF">
            <w:pPr>
              <w:rPr>
                <w:sz w:val="20"/>
                <w:szCs w:val="20"/>
              </w:rPr>
            </w:pPr>
            <w:r w:rsidRPr="00782E12">
              <w:rPr>
                <w:color w:val="000000"/>
                <w:sz w:val="28"/>
                <w:szCs w:val="28"/>
              </w:rPr>
              <w:t>§ 5.2 Polynomial Division and the Division Algorithm</w:t>
            </w:r>
          </w:p>
        </w:tc>
        <w:tc>
          <w:tcPr>
            <w:tcW w:w="2340" w:type="dxa"/>
          </w:tcPr>
          <w:p w14:paraId="2AD20036" w14:textId="77777777" w:rsidR="0043339A" w:rsidRPr="00782E12" w:rsidRDefault="0043339A" w:rsidP="006323EF">
            <w:pPr>
              <w:jc w:val="center"/>
              <w:rPr>
                <w:sz w:val="20"/>
                <w:szCs w:val="20"/>
              </w:rPr>
            </w:pPr>
            <w:r w:rsidRPr="00782E12">
              <w:rPr>
                <w:color w:val="000000"/>
                <w:sz w:val="28"/>
                <w:szCs w:val="28"/>
              </w:rPr>
              <w:t>Sec 5.2</w:t>
            </w:r>
            <w:r w:rsidRPr="00782E12">
              <w:rPr>
                <w:color w:val="000000"/>
                <w:sz w:val="28"/>
                <w:szCs w:val="28"/>
              </w:rPr>
              <w:br/>
            </w:r>
          </w:p>
        </w:tc>
        <w:tc>
          <w:tcPr>
            <w:tcW w:w="1746" w:type="dxa"/>
          </w:tcPr>
          <w:p w14:paraId="555EE145" w14:textId="77777777" w:rsidR="0043339A" w:rsidRPr="00782E12" w:rsidRDefault="0043339A" w:rsidP="006323EF">
            <w:pPr>
              <w:rPr>
                <w:sz w:val="20"/>
                <w:szCs w:val="20"/>
              </w:rPr>
            </w:pPr>
          </w:p>
        </w:tc>
      </w:tr>
      <w:tr w:rsidR="0043339A" w:rsidRPr="00782E12" w14:paraId="7A8E8B4E" w14:textId="77777777" w:rsidTr="006323EF">
        <w:tc>
          <w:tcPr>
            <w:tcW w:w="1998" w:type="dxa"/>
          </w:tcPr>
          <w:p w14:paraId="59852A5A" w14:textId="77777777" w:rsidR="0043339A" w:rsidRPr="00782E12" w:rsidRDefault="0043339A" w:rsidP="006323EF">
            <w:pPr>
              <w:rPr>
                <w:sz w:val="20"/>
                <w:szCs w:val="20"/>
              </w:rPr>
            </w:pPr>
          </w:p>
        </w:tc>
        <w:tc>
          <w:tcPr>
            <w:tcW w:w="3780" w:type="dxa"/>
          </w:tcPr>
          <w:p w14:paraId="64B6AF16" w14:textId="77777777" w:rsidR="0043339A" w:rsidRPr="00782E12" w:rsidRDefault="0043339A" w:rsidP="006323EF">
            <w:pPr>
              <w:rPr>
                <w:sz w:val="20"/>
                <w:szCs w:val="20"/>
              </w:rPr>
            </w:pPr>
            <w:r w:rsidRPr="00782E12">
              <w:rPr>
                <w:color w:val="000000"/>
                <w:sz w:val="28"/>
                <w:szCs w:val="28"/>
              </w:rPr>
              <w:t>§ 5.3 Locating Real Zeros of Polynomials</w:t>
            </w:r>
          </w:p>
        </w:tc>
        <w:tc>
          <w:tcPr>
            <w:tcW w:w="2340" w:type="dxa"/>
          </w:tcPr>
          <w:p w14:paraId="4F67CA83" w14:textId="77777777" w:rsidR="0043339A" w:rsidRPr="00782E12" w:rsidRDefault="0043339A" w:rsidP="006323EF">
            <w:pPr>
              <w:jc w:val="center"/>
              <w:rPr>
                <w:sz w:val="20"/>
                <w:szCs w:val="20"/>
              </w:rPr>
            </w:pPr>
            <w:r w:rsidRPr="00782E12">
              <w:rPr>
                <w:color w:val="000000"/>
                <w:sz w:val="28"/>
                <w:szCs w:val="28"/>
              </w:rPr>
              <w:t>Sec 5.3</w:t>
            </w:r>
          </w:p>
        </w:tc>
        <w:tc>
          <w:tcPr>
            <w:tcW w:w="1746" w:type="dxa"/>
          </w:tcPr>
          <w:p w14:paraId="5BD0F687" w14:textId="77777777" w:rsidR="0043339A" w:rsidRPr="00782E12" w:rsidRDefault="0043339A" w:rsidP="006323EF">
            <w:pPr>
              <w:rPr>
                <w:sz w:val="20"/>
                <w:szCs w:val="20"/>
              </w:rPr>
            </w:pPr>
          </w:p>
        </w:tc>
      </w:tr>
      <w:tr w:rsidR="0043339A" w:rsidRPr="00782E12" w14:paraId="196F7BBC" w14:textId="77777777" w:rsidTr="006323EF">
        <w:tc>
          <w:tcPr>
            <w:tcW w:w="1998" w:type="dxa"/>
          </w:tcPr>
          <w:p w14:paraId="49832F9D" w14:textId="77777777" w:rsidR="0043339A" w:rsidRPr="00782E12" w:rsidRDefault="0043339A" w:rsidP="006323EF">
            <w:pPr>
              <w:rPr>
                <w:sz w:val="20"/>
                <w:szCs w:val="20"/>
              </w:rPr>
            </w:pPr>
          </w:p>
        </w:tc>
        <w:tc>
          <w:tcPr>
            <w:tcW w:w="3780" w:type="dxa"/>
          </w:tcPr>
          <w:p w14:paraId="48C672AD" w14:textId="15F68EF9" w:rsidR="0043339A" w:rsidRPr="00782E12" w:rsidRDefault="0043339A" w:rsidP="006323EF">
            <w:pPr>
              <w:rPr>
                <w:sz w:val="20"/>
                <w:szCs w:val="20"/>
              </w:rPr>
            </w:pPr>
            <w:r w:rsidRPr="00782E12">
              <w:rPr>
                <w:color w:val="000000"/>
                <w:sz w:val="28"/>
                <w:szCs w:val="28"/>
              </w:rPr>
              <w:t>§ 5.4 The Fundamental Theorem of Algebra</w:t>
            </w:r>
          </w:p>
        </w:tc>
        <w:tc>
          <w:tcPr>
            <w:tcW w:w="2340" w:type="dxa"/>
          </w:tcPr>
          <w:p w14:paraId="002A2C1F" w14:textId="77777777" w:rsidR="0043339A" w:rsidRPr="00782E12" w:rsidRDefault="0043339A" w:rsidP="006323EF">
            <w:pPr>
              <w:jc w:val="center"/>
              <w:rPr>
                <w:sz w:val="20"/>
                <w:szCs w:val="20"/>
              </w:rPr>
            </w:pPr>
            <w:r w:rsidRPr="00782E12">
              <w:rPr>
                <w:color w:val="000000"/>
                <w:sz w:val="28"/>
                <w:szCs w:val="28"/>
              </w:rPr>
              <w:t>Sec 5.4</w:t>
            </w:r>
          </w:p>
        </w:tc>
        <w:tc>
          <w:tcPr>
            <w:tcW w:w="1746" w:type="dxa"/>
          </w:tcPr>
          <w:p w14:paraId="6CEB497F" w14:textId="77777777" w:rsidR="0043339A" w:rsidRPr="00782E12" w:rsidRDefault="0043339A" w:rsidP="006323EF">
            <w:pPr>
              <w:rPr>
                <w:sz w:val="20"/>
                <w:szCs w:val="20"/>
              </w:rPr>
            </w:pPr>
          </w:p>
        </w:tc>
      </w:tr>
      <w:tr w:rsidR="0043339A" w:rsidRPr="00782E12" w14:paraId="0051CE63" w14:textId="77777777" w:rsidTr="006323EF">
        <w:tc>
          <w:tcPr>
            <w:tcW w:w="1998" w:type="dxa"/>
          </w:tcPr>
          <w:p w14:paraId="64EAA10E" w14:textId="77777777" w:rsidR="0043339A" w:rsidRPr="00782E12" w:rsidRDefault="0043339A" w:rsidP="006323EF">
            <w:pPr>
              <w:rPr>
                <w:sz w:val="20"/>
                <w:szCs w:val="20"/>
              </w:rPr>
            </w:pPr>
          </w:p>
        </w:tc>
        <w:tc>
          <w:tcPr>
            <w:tcW w:w="3780" w:type="dxa"/>
          </w:tcPr>
          <w:p w14:paraId="1831740C" w14:textId="77777777" w:rsidR="0043339A" w:rsidRPr="00782E12" w:rsidRDefault="0043339A" w:rsidP="006323EF">
            <w:pPr>
              <w:rPr>
                <w:sz w:val="20"/>
                <w:szCs w:val="20"/>
              </w:rPr>
            </w:pPr>
            <w:r w:rsidRPr="00782E12">
              <w:rPr>
                <w:color w:val="000000"/>
                <w:sz w:val="28"/>
                <w:szCs w:val="28"/>
              </w:rPr>
              <w:t>§ 6.1a Rational Functions</w:t>
            </w:r>
          </w:p>
        </w:tc>
        <w:tc>
          <w:tcPr>
            <w:tcW w:w="2340" w:type="dxa"/>
          </w:tcPr>
          <w:p w14:paraId="3C3DC1A8" w14:textId="77777777" w:rsidR="0043339A" w:rsidRPr="00782E12" w:rsidRDefault="0043339A" w:rsidP="006323EF">
            <w:pPr>
              <w:jc w:val="center"/>
              <w:rPr>
                <w:sz w:val="20"/>
                <w:szCs w:val="20"/>
              </w:rPr>
            </w:pPr>
            <w:r w:rsidRPr="00782E12">
              <w:rPr>
                <w:color w:val="000000"/>
                <w:sz w:val="28"/>
                <w:szCs w:val="28"/>
              </w:rPr>
              <w:t>Sec 6.1a</w:t>
            </w:r>
          </w:p>
        </w:tc>
        <w:tc>
          <w:tcPr>
            <w:tcW w:w="1746" w:type="dxa"/>
          </w:tcPr>
          <w:p w14:paraId="283B26F2" w14:textId="77777777" w:rsidR="0043339A" w:rsidRPr="00782E12" w:rsidRDefault="0043339A" w:rsidP="006323EF">
            <w:pPr>
              <w:rPr>
                <w:sz w:val="20"/>
                <w:szCs w:val="20"/>
              </w:rPr>
            </w:pPr>
          </w:p>
        </w:tc>
      </w:tr>
      <w:tr w:rsidR="0043339A" w:rsidRPr="00782E12" w14:paraId="0C1AC87B" w14:textId="77777777" w:rsidTr="006323EF">
        <w:tc>
          <w:tcPr>
            <w:tcW w:w="1998" w:type="dxa"/>
          </w:tcPr>
          <w:p w14:paraId="5D674F7B" w14:textId="77777777" w:rsidR="0043339A" w:rsidRPr="00782E12" w:rsidRDefault="0043339A" w:rsidP="006323EF">
            <w:pPr>
              <w:rPr>
                <w:sz w:val="20"/>
                <w:szCs w:val="20"/>
              </w:rPr>
            </w:pPr>
          </w:p>
        </w:tc>
        <w:tc>
          <w:tcPr>
            <w:tcW w:w="3780" w:type="dxa"/>
          </w:tcPr>
          <w:p w14:paraId="272DDD46" w14:textId="395CDCA1" w:rsidR="0043339A" w:rsidRPr="00DF1034" w:rsidRDefault="0043339A" w:rsidP="006323EF">
            <w:pPr>
              <w:rPr>
                <w:b/>
                <w:bCs/>
                <w:color w:val="000000"/>
                <w:sz w:val="28"/>
                <w:szCs w:val="28"/>
              </w:rPr>
            </w:pPr>
            <w:r w:rsidRPr="00782E12">
              <w:rPr>
                <w:color w:val="000000"/>
                <w:sz w:val="28"/>
                <w:szCs w:val="28"/>
              </w:rPr>
              <w:t>§ 6.1b Rational Inequalities</w:t>
            </w:r>
          </w:p>
        </w:tc>
        <w:tc>
          <w:tcPr>
            <w:tcW w:w="2340" w:type="dxa"/>
          </w:tcPr>
          <w:p w14:paraId="258E8CCA" w14:textId="77777777" w:rsidR="0043339A" w:rsidRPr="00782E12" w:rsidRDefault="0043339A" w:rsidP="006323EF">
            <w:pPr>
              <w:jc w:val="center"/>
              <w:rPr>
                <w:sz w:val="20"/>
                <w:szCs w:val="20"/>
              </w:rPr>
            </w:pPr>
            <w:r w:rsidRPr="00782E12">
              <w:rPr>
                <w:color w:val="000000"/>
                <w:sz w:val="28"/>
                <w:szCs w:val="28"/>
              </w:rPr>
              <w:t>Sec 6.1b</w:t>
            </w:r>
            <w:r w:rsidRPr="00782E12">
              <w:rPr>
                <w:color w:val="000000"/>
                <w:sz w:val="28"/>
                <w:szCs w:val="28"/>
              </w:rPr>
              <w:br w:type="page"/>
            </w:r>
          </w:p>
        </w:tc>
        <w:tc>
          <w:tcPr>
            <w:tcW w:w="1746" w:type="dxa"/>
          </w:tcPr>
          <w:p w14:paraId="68BBEA5C" w14:textId="77777777" w:rsidR="0043339A" w:rsidRPr="00782E12" w:rsidRDefault="0043339A" w:rsidP="006323EF">
            <w:pPr>
              <w:rPr>
                <w:sz w:val="20"/>
                <w:szCs w:val="20"/>
              </w:rPr>
            </w:pPr>
          </w:p>
        </w:tc>
      </w:tr>
      <w:tr w:rsidR="0043339A" w:rsidRPr="00782E12" w14:paraId="53F367F3" w14:textId="77777777" w:rsidTr="006323EF">
        <w:tc>
          <w:tcPr>
            <w:tcW w:w="1998" w:type="dxa"/>
          </w:tcPr>
          <w:p w14:paraId="7A89D03A" w14:textId="77777777" w:rsidR="0043339A" w:rsidRPr="00782E12" w:rsidRDefault="0043339A" w:rsidP="006323EF">
            <w:pPr>
              <w:rPr>
                <w:sz w:val="20"/>
                <w:szCs w:val="20"/>
              </w:rPr>
            </w:pPr>
          </w:p>
        </w:tc>
        <w:tc>
          <w:tcPr>
            <w:tcW w:w="3780" w:type="dxa"/>
          </w:tcPr>
          <w:p w14:paraId="14062E18" w14:textId="77777777" w:rsidR="0043339A" w:rsidRPr="00782E12" w:rsidRDefault="0043339A" w:rsidP="006323EF">
            <w:pPr>
              <w:rPr>
                <w:sz w:val="20"/>
                <w:szCs w:val="20"/>
              </w:rPr>
            </w:pPr>
            <w:r w:rsidRPr="00782E12">
              <w:rPr>
                <w:color w:val="000000"/>
                <w:sz w:val="28"/>
                <w:szCs w:val="28"/>
              </w:rPr>
              <w:t>Catch-up/Review for Test 2</w:t>
            </w:r>
          </w:p>
        </w:tc>
        <w:tc>
          <w:tcPr>
            <w:tcW w:w="2340" w:type="dxa"/>
          </w:tcPr>
          <w:p w14:paraId="4C230D49" w14:textId="77777777" w:rsidR="0043339A" w:rsidRPr="00782E12" w:rsidRDefault="0043339A" w:rsidP="006323EF">
            <w:pPr>
              <w:jc w:val="center"/>
              <w:rPr>
                <w:sz w:val="20"/>
                <w:szCs w:val="20"/>
              </w:rPr>
            </w:pPr>
            <w:r w:rsidRPr="00782E12">
              <w:rPr>
                <w:color w:val="000000"/>
                <w:sz w:val="28"/>
                <w:szCs w:val="28"/>
              </w:rPr>
              <w:t>Study!</w:t>
            </w:r>
          </w:p>
        </w:tc>
        <w:tc>
          <w:tcPr>
            <w:tcW w:w="1746" w:type="dxa"/>
          </w:tcPr>
          <w:p w14:paraId="77C176B1" w14:textId="77777777" w:rsidR="0043339A" w:rsidRPr="00782E12" w:rsidRDefault="0043339A" w:rsidP="006323EF">
            <w:pPr>
              <w:rPr>
                <w:sz w:val="20"/>
                <w:szCs w:val="20"/>
              </w:rPr>
            </w:pPr>
          </w:p>
        </w:tc>
      </w:tr>
      <w:tr w:rsidR="0043339A" w:rsidRPr="00782E12" w14:paraId="6D2D997E" w14:textId="77777777" w:rsidTr="006323EF">
        <w:tc>
          <w:tcPr>
            <w:tcW w:w="1998" w:type="dxa"/>
          </w:tcPr>
          <w:p w14:paraId="3BE7B4A9" w14:textId="77777777" w:rsidR="0043339A" w:rsidRPr="00782E12" w:rsidRDefault="0043339A" w:rsidP="006323EF">
            <w:pPr>
              <w:rPr>
                <w:sz w:val="20"/>
                <w:szCs w:val="20"/>
              </w:rPr>
            </w:pPr>
          </w:p>
        </w:tc>
        <w:tc>
          <w:tcPr>
            <w:tcW w:w="3780" w:type="dxa"/>
          </w:tcPr>
          <w:p w14:paraId="430A9A00" w14:textId="77777777" w:rsidR="0043339A" w:rsidRPr="00782E12" w:rsidRDefault="0043339A" w:rsidP="006323EF">
            <w:pPr>
              <w:rPr>
                <w:sz w:val="20"/>
                <w:szCs w:val="20"/>
              </w:rPr>
            </w:pPr>
            <w:r w:rsidRPr="00782E12">
              <w:rPr>
                <w:b/>
                <w:bCs/>
                <w:color w:val="000000"/>
                <w:sz w:val="28"/>
                <w:szCs w:val="28"/>
              </w:rPr>
              <w:t>Test 2</w:t>
            </w:r>
          </w:p>
        </w:tc>
        <w:tc>
          <w:tcPr>
            <w:tcW w:w="2340" w:type="dxa"/>
          </w:tcPr>
          <w:p w14:paraId="08C2CD57" w14:textId="77777777" w:rsidR="0043339A" w:rsidRPr="00782E12" w:rsidRDefault="0043339A" w:rsidP="006323EF">
            <w:pPr>
              <w:jc w:val="center"/>
              <w:rPr>
                <w:sz w:val="20"/>
                <w:szCs w:val="20"/>
              </w:rPr>
            </w:pPr>
            <w:r w:rsidRPr="00782E12">
              <w:rPr>
                <w:color w:val="000000"/>
                <w:sz w:val="28"/>
                <w:szCs w:val="28"/>
              </w:rPr>
              <w:t>-----</w:t>
            </w:r>
          </w:p>
        </w:tc>
        <w:tc>
          <w:tcPr>
            <w:tcW w:w="1746" w:type="dxa"/>
          </w:tcPr>
          <w:p w14:paraId="344C4631" w14:textId="77777777" w:rsidR="0043339A" w:rsidRPr="00782E12" w:rsidRDefault="0043339A" w:rsidP="006323EF">
            <w:pPr>
              <w:rPr>
                <w:sz w:val="20"/>
                <w:szCs w:val="20"/>
              </w:rPr>
            </w:pPr>
          </w:p>
        </w:tc>
      </w:tr>
      <w:tr w:rsidR="0043339A" w:rsidRPr="00782E12" w14:paraId="668BC181" w14:textId="77777777" w:rsidTr="006323EF">
        <w:tc>
          <w:tcPr>
            <w:tcW w:w="1998" w:type="dxa"/>
          </w:tcPr>
          <w:p w14:paraId="096672DC" w14:textId="77777777" w:rsidR="0043339A" w:rsidRPr="00782E12" w:rsidRDefault="0043339A" w:rsidP="006323EF">
            <w:pPr>
              <w:rPr>
                <w:sz w:val="20"/>
                <w:szCs w:val="20"/>
              </w:rPr>
            </w:pPr>
          </w:p>
        </w:tc>
        <w:tc>
          <w:tcPr>
            <w:tcW w:w="3780" w:type="dxa"/>
          </w:tcPr>
          <w:p w14:paraId="3A510D9B" w14:textId="77777777" w:rsidR="0043339A" w:rsidRPr="00782E12" w:rsidRDefault="0043339A" w:rsidP="006323EF">
            <w:pPr>
              <w:rPr>
                <w:sz w:val="20"/>
                <w:szCs w:val="20"/>
              </w:rPr>
            </w:pPr>
            <w:r w:rsidRPr="00782E12">
              <w:rPr>
                <w:color w:val="000000"/>
                <w:sz w:val="28"/>
                <w:szCs w:val="28"/>
              </w:rPr>
              <w:t>§ 7.1 Exponential Functions and Their Graphs</w:t>
            </w:r>
          </w:p>
        </w:tc>
        <w:tc>
          <w:tcPr>
            <w:tcW w:w="2340" w:type="dxa"/>
          </w:tcPr>
          <w:p w14:paraId="5283C92D" w14:textId="77777777" w:rsidR="0043339A" w:rsidRPr="00782E12" w:rsidRDefault="0043339A" w:rsidP="006323EF">
            <w:pPr>
              <w:jc w:val="center"/>
              <w:rPr>
                <w:sz w:val="20"/>
                <w:szCs w:val="20"/>
              </w:rPr>
            </w:pPr>
            <w:r w:rsidRPr="00782E12">
              <w:rPr>
                <w:color w:val="000000"/>
                <w:sz w:val="28"/>
                <w:szCs w:val="28"/>
              </w:rPr>
              <w:t>Sec 7.1</w:t>
            </w:r>
          </w:p>
        </w:tc>
        <w:tc>
          <w:tcPr>
            <w:tcW w:w="1746" w:type="dxa"/>
          </w:tcPr>
          <w:p w14:paraId="24C9A355" w14:textId="77777777" w:rsidR="0043339A" w:rsidRPr="00782E12" w:rsidRDefault="0043339A" w:rsidP="006323EF">
            <w:pPr>
              <w:rPr>
                <w:sz w:val="20"/>
                <w:szCs w:val="20"/>
              </w:rPr>
            </w:pPr>
          </w:p>
        </w:tc>
      </w:tr>
      <w:tr w:rsidR="0043339A" w:rsidRPr="00782E12" w14:paraId="69D2CE78" w14:textId="77777777" w:rsidTr="006323EF">
        <w:tc>
          <w:tcPr>
            <w:tcW w:w="1998" w:type="dxa"/>
          </w:tcPr>
          <w:p w14:paraId="1A8B5299" w14:textId="77777777" w:rsidR="0043339A" w:rsidRPr="00782E12" w:rsidRDefault="0043339A" w:rsidP="006323EF">
            <w:pPr>
              <w:rPr>
                <w:sz w:val="20"/>
                <w:szCs w:val="20"/>
              </w:rPr>
            </w:pPr>
          </w:p>
        </w:tc>
        <w:tc>
          <w:tcPr>
            <w:tcW w:w="3780" w:type="dxa"/>
          </w:tcPr>
          <w:p w14:paraId="6DEC7E29" w14:textId="77777777" w:rsidR="0043339A" w:rsidRPr="00782E12" w:rsidRDefault="0043339A" w:rsidP="006323EF">
            <w:pPr>
              <w:rPr>
                <w:sz w:val="20"/>
                <w:szCs w:val="20"/>
              </w:rPr>
            </w:pPr>
            <w:r w:rsidRPr="00782E12">
              <w:rPr>
                <w:color w:val="000000"/>
                <w:sz w:val="28"/>
                <w:szCs w:val="28"/>
              </w:rPr>
              <w:t>§ 7.2 Applications of Exponential Functions</w:t>
            </w:r>
          </w:p>
        </w:tc>
        <w:tc>
          <w:tcPr>
            <w:tcW w:w="2340" w:type="dxa"/>
          </w:tcPr>
          <w:p w14:paraId="24B0EF25" w14:textId="77777777" w:rsidR="0043339A" w:rsidRPr="00782E12" w:rsidRDefault="0043339A" w:rsidP="006323EF">
            <w:pPr>
              <w:jc w:val="center"/>
              <w:rPr>
                <w:sz w:val="20"/>
                <w:szCs w:val="20"/>
              </w:rPr>
            </w:pPr>
            <w:r w:rsidRPr="00782E12">
              <w:rPr>
                <w:color w:val="000000"/>
                <w:sz w:val="28"/>
                <w:szCs w:val="28"/>
              </w:rPr>
              <w:t>Sec 7.2</w:t>
            </w:r>
            <w:r w:rsidRPr="00782E12">
              <w:rPr>
                <w:color w:val="000000"/>
                <w:sz w:val="28"/>
                <w:szCs w:val="28"/>
              </w:rPr>
              <w:br/>
            </w:r>
          </w:p>
        </w:tc>
        <w:tc>
          <w:tcPr>
            <w:tcW w:w="1746" w:type="dxa"/>
          </w:tcPr>
          <w:p w14:paraId="32D328D9" w14:textId="77777777" w:rsidR="0043339A" w:rsidRPr="00782E12" w:rsidRDefault="0043339A" w:rsidP="006323EF">
            <w:pPr>
              <w:rPr>
                <w:sz w:val="20"/>
                <w:szCs w:val="20"/>
              </w:rPr>
            </w:pPr>
          </w:p>
        </w:tc>
      </w:tr>
      <w:tr w:rsidR="0043339A" w:rsidRPr="00782E12" w14:paraId="52E64754" w14:textId="77777777" w:rsidTr="006323EF">
        <w:tc>
          <w:tcPr>
            <w:tcW w:w="1998" w:type="dxa"/>
          </w:tcPr>
          <w:p w14:paraId="5747AFED" w14:textId="77777777" w:rsidR="0043339A" w:rsidRPr="00782E12" w:rsidRDefault="0043339A" w:rsidP="006323EF">
            <w:pPr>
              <w:rPr>
                <w:sz w:val="20"/>
                <w:szCs w:val="20"/>
              </w:rPr>
            </w:pPr>
          </w:p>
        </w:tc>
        <w:tc>
          <w:tcPr>
            <w:tcW w:w="3780" w:type="dxa"/>
          </w:tcPr>
          <w:p w14:paraId="74350B3C" w14:textId="77777777" w:rsidR="0043339A" w:rsidRPr="00782E12" w:rsidRDefault="0043339A" w:rsidP="006323EF">
            <w:pPr>
              <w:rPr>
                <w:sz w:val="20"/>
                <w:szCs w:val="20"/>
              </w:rPr>
            </w:pPr>
            <w:r w:rsidRPr="00782E12">
              <w:rPr>
                <w:color w:val="000000"/>
                <w:sz w:val="28"/>
                <w:szCs w:val="28"/>
              </w:rPr>
              <w:t>§ 7.3 Logarithmic Functions and Their Graphs</w:t>
            </w:r>
          </w:p>
        </w:tc>
        <w:tc>
          <w:tcPr>
            <w:tcW w:w="2340" w:type="dxa"/>
          </w:tcPr>
          <w:p w14:paraId="31FCEB78" w14:textId="77777777" w:rsidR="0043339A" w:rsidRPr="00782E12" w:rsidRDefault="0043339A" w:rsidP="006323EF">
            <w:pPr>
              <w:jc w:val="center"/>
              <w:rPr>
                <w:sz w:val="20"/>
                <w:szCs w:val="20"/>
              </w:rPr>
            </w:pPr>
            <w:r w:rsidRPr="00782E12">
              <w:rPr>
                <w:color w:val="000000"/>
                <w:sz w:val="28"/>
                <w:szCs w:val="28"/>
              </w:rPr>
              <w:t>Sec 7.3</w:t>
            </w:r>
          </w:p>
        </w:tc>
        <w:tc>
          <w:tcPr>
            <w:tcW w:w="1746" w:type="dxa"/>
          </w:tcPr>
          <w:p w14:paraId="4EE21902" w14:textId="77777777" w:rsidR="0043339A" w:rsidRPr="00782E12" w:rsidRDefault="0043339A" w:rsidP="006323EF">
            <w:pPr>
              <w:rPr>
                <w:sz w:val="20"/>
                <w:szCs w:val="20"/>
              </w:rPr>
            </w:pPr>
          </w:p>
        </w:tc>
      </w:tr>
      <w:tr w:rsidR="0043339A" w:rsidRPr="00782E12" w14:paraId="64849E8D" w14:textId="77777777" w:rsidTr="006323EF">
        <w:tc>
          <w:tcPr>
            <w:tcW w:w="1998" w:type="dxa"/>
          </w:tcPr>
          <w:p w14:paraId="674B470B" w14:textId="77777777" w:rsidR="0043339A" w:rsidRPr="00782E12" w:rsidRDefault="0043339A" w:rsidP="006323EF">
            <w:pPr>
              <w:rPr>
                <w:sz w:val="20"/>
                <w:szCs w:val="20"/>
              </w:rPr>
            </w:pPr>
          </w:p>
        </w:tc>
        <w:tc>
          <w:tcPr>
            <w:tcW w:w="3780" w:type="dxa"/>
          </w:tcPr>
          <w:p w14:paraId="4DF14F8E" w14:textId="0AF9AB79" w:rsidR="0043339A" w:rsidRPr="00782E12" w:rsidRDefault="0043339A" w:rsidP="006323EF">
            <w:pPr>
              <w:rPr>
                <w:sz w:val="20"/>
                <w:szCs w:val="20"/>
              </w:rPr>
            </w:pPr>
            <w:r w:rsidRPr="00782E12">
              <w:rPr>
                <w:color w:val="000000"/>
                <w:sz w:val="28"/>
                <w:szCs w:val="28"/>
              </w:rPr>
              <w:t>§ 7.4 Properties and Applications of Logarithms</w:t>
            </w:r>
          </w:p>
        </w:tc>
        <w:tc>
          <w:tcPr>
            <w:tcW w:w="2340" w:type="dxa"/>
          </w:tcPr>
          <w:p w14:paraId="3D85DD44" w14:textId="77777777" w:rsidR="0043339A" w:rsidRPr="00782E12" w:rsidRDefault="0043339A" w:rsidP="006323EF">
            <w:pPr>
              <w:jc w:val="center"/>
              <w:rPr>
                <w:sz w:val="20"/>
                <w:szCs w:val="20"/>
              </w:rPr>
            </w:pPr>
            <w:r w:rsidRPr="00782E12">
              <w:rPr>
                <w:color w:val="000000"/>
                <w:sz w:val="28"/>
                <w:szCs w:val="28"/>
              </w:rPr>
              <w:t>Sec 7.4</w:t>
            </w:r>
            <w:r w:rsidRPr="00782E12">
              <w:rPr>
                <w:color w:val="000000"/>
                <w:sz w:val="28"/>
                <w:szCs w:val="28"/>
              </w:rPr>
              <w:br/>
            </w:r>
          </w:p>
        </w:tc>
        <w:tc>
          <w:tcPr>
            <w:tcW w:w="1746" w:type="dxa"/>
          </w:tcPr>
          <w:p w14:paraId="53865C02" w14:textId="77777777" w:rsidR="0043339A" w:rsidRPr="00782E12" w:rsidRDefault="0043339A" w:rsidP="006323EF">
            <w:pPr>
              <w:rPr>
                <w:sz w:val="20"/>
                <w:szCs w:val="20"/>
              </w:rPr>
            </w:pPr>
          </w:p>
        </w:tc>
      </w:tr>
      <w:tr w:rsidR="0043339A" w:rsidRPr="00782E12" w14:paraId="7731F245" w14:textId="77777777" w:rsidTr="006323EF">
        <w:tc>
          <w:tcPr>
            <w:tcW w:w="1998" w:type="dxa"/>
          </w:tcPr>
          <w:p w14:paraId="4EC381A8" w14:textId="77777777" w:rsidR="0043339A" w:rsidRPr="00782E12" w:rsidRDefault="0043339A" w:rsidP="006323EF">
            <w:pPr>
              <w:rPr>
                <w:sz w:val="20"/>
                <w:szCs w:val="20"/>
              </w:rPr>
            </w:pPr>
          </w:p>
        </w:tc>
        <w:tc>
          <w:tcPr>
            <w:tcW w:w="3780" w:type="dxa"/>
          </w:tcPr>
          <w:p w14:paraId="3D51DC3A" w14:textId="77777777" w:rsidR="0043339A" w:rsidRPr="00782E12" w:rsidRDefault="0043339A" w:rsidP="006323EF">
            <w:pPr>
              <w:rPr>
                <w:sz w:val="20"/>
                <w:szCs w:val="20"/>
              </w:rPr>
            </w:pPr>
            <w:r w:rsidRPr="00782E12">
              <w:rPr>
                <w:color w:val="000000"/>
                <w:sz w:val="28"/>
                <w:szCs w:val="28"/>
              </w:rPr>
              <w:t>§ 7.5 Exponential and Logarithmic Equations</w:t>
            </w:r>
          </w:p>
        </w:tc>
        <w:tc>
          <w:tcPr>
            <w:tcW w:w="2340" w:type="dxa"/>
          </w:tcPr>
          <w:p w14:paraId="087A80E1" w14:textId="77777777" w:rsidR="0043339A" w:rsidRPr="00782E12" w:rsidRDefault="0043339A" w:rsidP="006323EF">
            <w:pPr>
              <w:jc w:val="center"/>
              <w:rPr>
                <w:sz w:val="20"/>
                <w:szCs w:val="20"/>
              </w:rPr>
            </w:pPr>
            <w:r w:rsidRPr="00782E12">
              <w:rPr>
                <w:color w:val="000000"/>
                <w:sz w:val="28"/>
                <w:szCs w:val="28"/>
              </w:rPr>
              <w:t>------</w:t>
            </w:r>
          </w:p>
        </w:tc>
        <w:tc>
          <w:tcPr>
            <w:tcW w:w="1746" w:type="dxa"/>
          </w:tcPr>
          <w:p w14:paraId="5EAEE91D" w14:textId="77777777" w:rsidR="0043339A" w:rsidRPr="00782E12" w:rsidRDefault="0043339A" w:rsidP="006323EF">
            <w:pPr>
              <w:rPr>
                <w:sz w:val="20"/>
                <w:szCs w:val="20"/>
              </w:rPr>
            </w:pPr>
          </w:p>
        </w:tc>
      </w:tr>
      <w:tr w:rsidR="0043339A" w:rsidRPr="00782E12" w14:paraId="1E9EFC7F" w14:textId="77777777" w:rsidTr="006323EF">
        <w:tc>
          <w:tcPr>
            <w:tcW w:w="1998" w:type="dxa"/>
          </w:tcPr>
          <w:p w14:paraId="5228411E" w14:textId="77777777" w:rsidR="0043339A" w:rsidRPr="00782E12" w:rsidRDefault="0043339A" w:rsidP="006323EF">
            <w:pPr>
              <w:rPr>
                <w:sz w:val="20"/>
                <w:szCs w:val="20"/>
              </w:rPr>
            </w:pPr>
          </w:p>
        </w:tc>
        <w:tc>
          <w:tcPr>
            <w:tcW w:w="3780" w:type="dxa"/>
          </w:tcPr>
          <w:p w14:paraId="6D570612" w14:textId="28469B1A" w:rsidR="0043339A" w:rsidRPr="00782E12" w:rsidRDefault="0043339A" w:rsidP="006323EF">
            <w:pPr>
              <w:rPr>
                <w:sz w:val="20"/>
                <w:szCs w:val="20"/>
              </w:rPr>
            </w:pPr>
            <w:r w:rsidRPr="00782E12">
              <w:rPr>
                <w:color w:val="000000"/>
                <w:sz w:val="28"/>
                <w:szCs w:val="28"/>
              </w:rPr>
              <w:t>§ 7.5 Exponential and Logarithmic Equations</w:t>
            </w:r>
          </w:p>
        </w:tc>
        <w:tc>
          <w:tcPr>
            <w:tcW w:w="2340" w:type="dxa"/>
          </w:tcPr>
          <w:p w14:paraId="3E90C924" w14:textId="77777777" w:rsidR="0043339A" w:rsidRPr="00782E12" w:rsidRDefault="0043339A" w:rsidP="006323EF">
            <w:pPr>
              <w:jc w:val="center"/>
              <w:rPr>
                <w:sz w:val="20"/>
                <w:szCs w:val="20"/>
              </w:rPr>
            </w:pPr>
            <w:r w:rsidRPr="00782E12">
              <w:rPr>
                <w:color w:val="000000"/>
                <w:sz w:val="28"/>
                <w:szCs w:val="28"/>
              </w:rPr>
              <w:t>Sec 7.5</w:t>
            </w:r>
          </w:p>
        </w:tc>
        <w:tc>
          <w:tcPr>
            <w:tcW w:w="1746" w:type="dxa"/>
          </w:tcPr>
          <w:p w14:paraId="5381336F" w14:textId="77777777" w:rsidR="0043339A" w:rsidRPr="00782E12" w:rsidRDefault="0043339A" w:rsidP="006323EF">
            <w:pPr>
              <w:rPr>
                <w:sz w:val="20"/>
                <w:szCs w:val="20"/>
              </w:rPr>
            </w:pPr>
          </w:p>
        </w:tc>
      </w:tr>
      <w:tr w:rsidR="0043339A" w:rsidRPr="00782E12" w14:paraId="21E37837" w14:textId="77777777" w:rsidTr="006323EF">
        <w:tc>
          <w:tcPr>
            <w:tcW w:w="1998" w:type="dxa"/>
          </w:tcPr>
          <w:p w14:paraId="54495F70" w14:textId="77777777" w:rsidR="0043339A" w:rsidRPr="00782E12" w:rsidRDefault="0043339A" w:rsidP="006323EF">
            <w:pPr>
              <w:rPr>
                <w:sz w:val="20"/>
                <w:szCs w:val="20"/>
              </w:rPr>
            </w:pPr>
          </w:p>
        </w:tc>
        <w:tc>
          <w:tcPr>
            <w:tcW w:w="3780" w:type="dxa"/>
          </w:tcPr>
          <w:p w14:paraId="1DDF3A95" w14:textId="77777777" w:rsidR="0043339A" w:rsidRPr="00782E12" w:rsidRDefault="0043339A" w:rsidP="006323EF">
            <w:pPr>
              <w:rPr>
                <w:sz w:val="20"/>
                <w:szCs w:val="20"/>
              </w:rPr>
            </w:pPr>
            <w:r w:rsidRPr="00782E12">
              <w:rPr>
                <w:color w:val="000000"/>
                <w:sz w:val="28"/>
                <w:szCs w:val="28"/>
              </w:rPr>
              <w:t>Catch-up/Review for Exam 3</w:t>
            </w:r>
          </w:p>
        </w:tc>
        <w:tc>
          <w:tcPr>
            <w:tcW w:w="2340" w:type="dxa"/>
          </w:tcPr>
          <w:p w14:paraId="17D73961" w14:textId="77777777" w:rsidR="0043339A" w:rsidRPr="00782E12" w:rsidRDefault="0043339A" w:rsidP="006323EF">
            <w:pPr>
              <w:jc w:val="center"/>
              <w:rPr>
                <w:sz w:val="20"/>
                <w:szCs w:val="20"/>
              </w:rPr>
            </w:pPr>
            <w:r w:rsidRPr="00782E12">
              <w:rPr>
                <w:color w:val="000000"/>
                <w:sz w:val="28"/>
                <w:szCs w:val="28"/>
              </w:rPr>
              <w:t>Study!</w:t>
            </w:r>
          </w:p>
        </w:tc>
        <w:tc>
          <w:tcPr>
            <w:tcW w:w="1746" w:type="dxa"/>
          </w:tcPr>
          <w:p w14:paraId="36C0EA26" w14:textId="77777777" w:rsidR="0043339A" w:rsidRPr="00782E12" w:rsidRDefault="0043339A" w:rsidP="006323EF">
            <w:pPr>
              <w:rPr>
                <w:sz w:val="20"/>
                <w:szCs w:val="20"/>
              </w:rPr>
            </w:pPr>
          </w:p>
        </w:tc>
      </w:tr>
      <w:tr w:rsidR="0043339A" w:rsidRPr="00782E12" w14:paraId="21F28385" w14:textId="77777777" w:rsidTr="006323EF">
        <w:tc>
          <w:tcPr>
            <w:tcW w:w="1998" w:type="dxa"/>
          </w:tcPr>
          <w:p w14:paraId="2E87A99A" w14:textId="77777777" w:rsidR="0043339A" w:rsidRPr="00782E12" w:rsidRDefault="0043339A" w:rsidP="006323EF">
            <w:pPr>
              <w:rPr>
                <w:sz w:val="20"/>
                <w:szCs w:val="20"/>
              </w:rPr>
            </w:pPr>
          </w:p>
        </w:tc>
        <w:tc>
          <w:tcPr>
            <w:tcW w:w="3780" w:type="dxa"/>
          </w:tcPr>
          <w:p w14:paraId="258247B2" w14:textId="77777777" w:rsidR="0043339A" w:rsidRPr="00782E12" w:rsidRDefault="0043339A" w:rsidP="006323EF">
            <w:pPr>
              <w:rPr>
                <w:sz w:val="20"/>
                <w:szCs w:val="20"/>
              </w:rPr>
            </w:pPr>
            <w:r w:rsidRPr="00782E12">
              <w:rPr>
                <w:b/>
                <w:bCs/>
                <w:color w:val="000000"/>
                <w:sz w:val="28"/>
                <w:szCs w:val="28"/>
              </w:rPr>
              <w:t>Test 3</w:t>
            </w:r>
          </w:p>
        </w:tc>
        <w:tc>
          <w:tcPr>
            <w:tcW w:w="2340" w:type="dxa"/>
          </w:tcPr>
          <w:p w14:paraId="12054DD6" w14:textId="77777777" w:rsidR="0043339A" w:rsidRPr="00782E12" w:rsidRDefault="0043339A" w:rsidP="006323EF">
            <w:pPr>
              <w:jc w:val="center"/>
              <w:rPr>
                <w:sz w:val="20"/>
                <w:szCs w:val="20"/>
              </w:rPr>
            </w:pPr>
            <w:r w:rsidRPr="00782E12">
              <w:rPr>
                <w:color w:val="000000"/>
                <w:sz w:val="28"/>
                <w:szCs w:val="28"/>
              </w:rPr>
              <w:t>------</w:t>
            </w:r>
          </w:p>
        </w:tc>
        <w:tc>
          <w:tcPr>
            <w:tcW w:w="1746" w:type="dxa"/>
          </w:tcPr>
          <w:p w14:paraId="7087B9DF" w14:textId="77777777" w:rsidR="0043339A" w:rsidRPr="00782E12" w:rsidRDefault="0043339A" w:rsidP="006323EF">
            <w:pPr>
              <w:rPr>
                <w:sz w:val="20"/>
                <w:szCs w:val="20"/>
              </w:rPr>
            </w:pPr>
          </w:p>
        </w:tc>
      </w:tr>
      <w:tr w:rsidR="0043339A" w:rsidRPr="00782E12" w14:paraId="60936689" w14:textId="77777777" w:rsidTr="006323EF">
        <w:tc>
          <w:tcPr>
            <w:tcW w:w="1998" w:type="dxa"/>
          </w:tcPr>
          <w:p w14:paraId="6FAC412E" w14:textId="77777777" w:rsidR="0043339A" w:rsidRPr="00782E12" w:rsidRDefault="0043339A" w:rsidP="006323EF">
            <w:pPr>
              <w:rPr>
                <w:sz w:val="20"/>
                <w:szCs w:val="20"/>
              </w:rPr>
            </w:pPr>
          </w:p>
        </w:tc>
        <w:tc>
          <w:tcPr>
            <w:tcW w:w="3780" w:type="dxa"/>
          </w:tcPr>
          <w:p w14:paraId="3E4D86EF" w14:textId="77777777" w:rsidR="0043339A" w:rsidRPr="00782E12" w:rsidRDefault="0043339A" w:rsidP="006323EF">
            <w:pPr>
              <w:rPr>
                <w:sz w:val="20"/>
                <w:szCs w:val="20"/>
              </w:rPr>
            </w:pPr>
            <w:r w:rsidRPr="00782E12">
              <w:rPr>
                <w:color w:val="000000"/>
                <w:sz w:val="28"/>
                <w:szCs w:val="28"/>
              </w:rPr>
              <w:t>§ 8.1 &amp; 8.2 Systems and Matrices</w:t>
            </w:r>
          </w:p>
        </w:tc>
        <w:tc>
          <w:tcPr>
            <w:tcW w:w="2340" w:type="dxa"/>
          </w:tcPr>
          <w:p w14:paraId="3F3E572A" w14:textId="77777777" w:rsidR="0043339A" w:rsidRPr="00782E12" w:rsidRDefault="0043339A" w:rsidP="006323EF">
            <w:pPr>
              <w:jc w:val="center"/>
              <w:rPr>
                <w:sz w:val="20"/>
                <w:szCs w:val="20"/>
              </w:rPr>
            </w:pPr>
            <w:r w:rsidRPr="00782E12">
              <w:rPr>
                <w:color w:val="000000"/>
                <w:sz w:val="28"/>
                <w:szCs w:val="28"/>
              </w:rPr>
              <w:t>Sec 8.1</w:t>
            </w:r>
            <w:r w:rsidRPr="00782E12">
              <w:rPr>
                <w:color w:val="000000"/>
                <w:sz w:val="28"/>
                <w:szCs w:val="28"/>
              </w:rPr>
              <w:br/>
            </w:r>
          </w:p>
        </w:tc>
        <w:tc>
          <w:tcPr>
            <w:tcW w:w="1746" w:type="dxa"/>
          </w:tcPr>
          <w:p w14:paraId="55A2C604" w14:textId="77777777" w:rsidR="0043339A" w:rsidRPr="00782E12" w:rsidRDefault="0043339A" w:rsidP="006323EF">
            <w:pPr>
              <w:rPr>
                <w:sz w:val="20"/>
                <w:szCs w:val="20"/>
              </w:rPr>
            </w:pPr>
          </w:p>
        </w:tc>
      </w:tr>
      <w:tr w:rsidR="0043339A" w:rsidRPr="00782E12" w14:paraId="793066F6" w14:textId="77777777" w:rsidTr="006323EF">
        <w:tc>
          <w:tcPr>
            <w:tcW w:w="1998" w:type="dxa"/>
          </w:tcPr>
          <w:p w14:paraId="11D182DE" w14:textId="77777777" w:rsidR="0043339A" w:rsidRPr="00782E12" w:rsidRDefault="0043339A" w:rsidP="006323EF">
            <w:pPr>
              <w:rPr>
                <w:sz w:val="20"/>
                <w:szCs w:val="20"/>
              </w:rPr>
            </w:pPr>
          </w:p>
        </w:tc>
        <w:tc>
          <w:tcPr>
            <w:tcW w:w="3780" w:type="dxa"/>
          </w:tcPr>
          <w:p w14:paraId="2D96441C" w14:textId="77777777" w:rsidR="0043339A" w:rsidRPr="00782E12" w:rsidRDefault="0043339A" w:rsidP="006323EF">
            <w:pPr>
              <w:rPr>
                <w:sz w:val="20"/>
                <w:szCs w:val="20"/>
              </w:rPr>
            </w:pPr>
            <w:r w:rsidRPr="00782E12">
              <w:rPr>
                <w:color w:val="000000"/>
                <w:sz w:val="28"/>
                <w:szCs w:val="28"/>
              </w:rPr>
              <w:t>§ 8.1 &amp; 8.2 Systems and Matrices</w:t>
            </w:r>
          </w:p>
        </w:tc>
        <w:tc>
          <w:tcPr>
            <w:tcW w:w="2340" w:type="dxa"/>
          </w:tcPr>
          <w:p w14:paraId="78BFA841" w14:textId="77777777" w:rsidR="0043339A" w:rsidRPr="00782E12" w:rsidRDefault="0043339A" w:rsidP="006323EF">
            <w:pPr>
              <w:jc w:val="center"/>
              <w:rPr>
                <w:sz w:val="20"/>
                <w:szCs w:val="20"/>
              </w:rPr>
            </w:pPr>
            <w:r w:rsidRPr="00782E12">
              <w:rPr>
                <w:color w:val="000000"/>
                <w:sz w:val="28"/>
                <w:szCs w:val="28"/>
              </w:rPr>
              <w:t>Sec 8.2</w:t>
            </w:r>
          </w:p>
        </w:tc>
        <w:tc>
          <w:tcPr>
            <w:tcW w:w="1746" w:type="dxa"/>
          </w:tcPr>
          <w:p w14:paraId="6BA6CDC1" w14:textId="77777777" w:rsidR="0043339A" w:rsidRPr="00782E12" w:rsidRDefault="0043339A" w:rsidP="006323EF">
            <w:pPr>
              <w:rPr>
                <w:sz w:val="20"/>
                <w:szCs w:val="20"/>
              </w:rPr>
            </w:pPr>
          </w:p>
        </w:tc>
      </w:tr>
      <w:tr w:rsidR="0043339A" w:rsidRPr="00782E12" w14:paraId="4A562482" w14:textId="77777777" w:rsidTr="006323EF">
        <w:tc>
          <w:tcPr>
            <w:tcW w:w="1998" w:type="dxa"/>
          </w:tcPr>
          <w:p w14:paraId="50EAE354" w14:textId="77777777" w:rsidR="0043339A" w:rsidRPr="00782E12" w:rsidRDefault="0043339A" w:rsidP="006323EF">
            <w:pPr>
              <w:rPr>
                <w:sz w:val="20"/>
                <w:szCs w:val="20"/>
              </w:rPr>
            </w:pPr>
          </w:p>
        </w:tc>
        <w:tc>
          <w:tcPr>
            <w:tcW w:w="3780" w:type="dxa"/>
          </w:tcPr>
          <w:p w14:paraId="5E1FE003" w14:textId="77777777" w:rsidR="0043339A" w:rsidRPr="00782E12" w:rsidRDefault="0043339A" w:rsidP="006323EF">
            <w:pPr>
              <w:rPr>
                <w:sz w:val="20"/>
                <w:szCs w:val="20"/>
              </w:rPr>
            </w:pPr>
            <w:r w:rsidRPr="00782E12">
              <w:rPr>
                <w:color w:val="000000"/>
                <w:sz w:val="28"/>
                <w:szCs w:val="28"/>
              </w:rPr>
              <w:t>Final Exam Review</w:t>
            </w:r>
          </w:p>
        </w:tc>
        <w:tc>
          <w:tcPr>
            <w:tcW w:w="2340" w:type="dxa"/>
          </w:tcPr>
          <w:p w14:paraId="07E1AC68" w14:textId="77777777" w:rsidR="0043339A" w:rsidRPr="00782E12" w:rsidRDefault="0043339A" w:rsidP="006323EF">
            <w:pPr>
              <w:jc w:val="center"/>
              <w:rPr>
                <w:sz w:val="20"/>
                <w:szCs w:val="20"/>
              </w:rPr>
            </w:pPr>
            <w:r w:rsidRPr="00782E12">
              <w:rPr>
                <w:color w:val="000000"/>
                <w:sz w:val="28"/>
                <w:szCs w:val="28"/>
              </w:rPr>
              <w:t>Study!</w:t>
            </w:r>
          </w:p>
        </w:tc>
        <w:tc>
          <w:tcPr>
            <w:tcW w:w="1746" w:type="dxa"/>
          </w:tcPr>
          <w:p w14:paraId="779FD909" w14:textId="77777777" w:rsidR="0043339A" w:rsidRPr="00782E12" w:rsidRDefault="0043339A" w:rsidP="006323EF">
            <w:pPr>
              <w:rPr>
                <w:sz w:val="20"/>
                <w:szCs w:val="20"/>
              </w:rPr>
            </w:pPr>
          </w:p>
        </w:tc>
      </w:tr>
      <w:tr w:rsidR="0043339A" w:rsidRPr="00782E12" w14:paraId="38A4C335" w14:textId="77777777" w:rsidTr="006323EF">
        <w:tc>
          <w:tcPr>
            <w:tcW w:w="1998" w:type="dxa"/>
          </w:tcPr>
          <w:p w14:paraId="65C35AFA" w14:textId="77777777" w:rsidR="0043339A" w:rsidRPr="00782E12" w:rsidRDefault="0043339A" w:rsidP="006323EF">
            <w:pPr>
              <w:rPr>
                <w:sz w:val="20"/>
                <w:szCs w:val="20"/>
              </w:rPr>
            </w:pPr>
            <w:r w:rsidRPr="00782E12">
              <w:rPr>
                <w:sz w:val="20"/>
                <w:szCs w:val="20"/>
                <w:highlight w:val="yellow"/>
              </w:rPr>
              <w:t>Date of Final</w:t>
            </w:r>
          </w:p>
        </w:tc>
        <w:tc>
          <w:tcPr>
            <w:tcW w:w="3780" w:type="dxa"/>
          </w:tcPr>
          <w:p w14:paraId="12861B2A" w14:textId="77777777" w:rsidR="0043339A" w:rsidRPr="00782E12" w:rsidRDefault="0043339A" w:rsidP="006323EF">
            <w:pPr>
              <w:rPr>
                <w:sz w:val="20"/>
                <w:szCs w:val="20"/>
              </w:rPr>
            </w:pPr>
            <w:r w:rsidRPr="00782E12">
              <w:rPr>
                <w:b/>
                <w:bCs/>
                <w:color w:val="000000"/>
                <w:sz w:val="28"/>
                <w:szCs w:val="28"/>
              </w:rPr>
              <w:t xml:space="preserve">FINAL EXAM </w:t>
            </w:r>
            <w:r w:rsidRPr="00782E12">
              <w:rPr>
                <w:b/>
                <w:bCs/>
                <w:color w:val="000000"/>
                <w:sz w:val="28"/>
                <w:szCs w:val="28"/>
                <w:highlight w:val="yellow"/>
              </w:rPr>
              <w:t>Time of Final</w:t>
            </w:r>
          </w:p>
        </w:tc>
        <w:tc>
          <w:tcPr>
            <w:tcW w:w="2340" w:type="dxa"/>
          </w:tcPr>
          <w:p w14:paraId="3DCCD4C7" w14:textId="77777777" w:rsidR="0043339A" w:rsidRPr="00782E12" w:rsidRDefault="0043339A" w:rsidP="006323EF">
            <w:pPr>
              <w:jc w:val="center"/>
              <w:rPr>
                <w:sz w:val="20"/>
                <w:szCs w:val="20"/>
              </w:rPr>
            </w:pPr>
            <w:r w:rsidRPr="00782E12">
              <w:rPr>
                <w:color w:val="000000"/>
                <w:sz w:val="28"/>
                <w:szCs w:val="28"/>
              </w:rPr>
              <w:t>------</w:t>
            </w:r>
          </w:p>
        </w:tc>
        <w:tc>
          <w:tcPr>
            <w:tcW w:w="1746" w:type="dxa"/>
          </w:tcPr>
          <w:p w14:paraId="760BAACF" w14:textId="77777777" w:rsidR="0043339A" w:rsidRPr="00782E12" w:rsidRDefault="0043339A" w:rsidP="006323EF">
            <w:pPr>
              <w:rPr>
                <w:sz w:val="20"/>
                <w:szCs w:val="20"/>
              </w:rPr>
            </w:pPr>
          </w:p>
        </w:tc>
      </w:tr>
    </w:tbl>
    <w:p w14:paraId="23E19369" w14:textId="77777777" w:rsidR="0043339A" w:rsidRPr="00782E12" w:rsidRDefault="0043339A" w:rsidP="0043339A">
      <w:pPr>
        <w:rPr>
          <w:sz w:val="20"/>
          <w:szCs w:val="20"/>
        </w:rPr>
      </w:pPr>
    </w:p>
    <w:p w14:paraId="1FE0DDBE" w14:textId="77777777" w:rsidR="0043339A" w:rsidRPr="00782E12" w:rsidRDefault="0043339A" w:rsidP="0043339A">
      <w:pPr>
        <w:rPr>
          <w:sz w:val="20"/>
          <w:szCs w:val="20"/>
        </w:rPr>
      </w:pPr>
    </w:p>
    <w:p w14:paraId="10A77727" w14:textId="7621E8CD" w:rsidR="0043339A" w:rsidRDefault="0043339A" w:rsidP="0043339A">
      <w:pPr>
        <w:rPr>
          <w:sz w:val="20"/>
          <w:szCs w:val="20"/>
        </w:rPr>
      </w:pPr>
    </w:p>
    <w:p w14:paraId="0DECFC08" w14:textId="578D869D" w:rsidR="00A509DC" w:rsidRDefault="00A509DC" w:rsidP="0043339A">
      <w:pPr>
        <w:rPr>
          <w:sz w:val="20"/>
          <w:szCs w:val="20"/>
        </w:rPr>
      </w:pPr>
    </w:p>
    <w:p w14:paraId="6B72085A" w14:textId="10B7644D" w:rsidR="00A509DC" w:rsidRDefault="00A509DC" w:rsidP="0043339A">
      <w:pPr>
        <w:rPr>
          <w:sz w:val="20"/>
          <w:szCs w:val="20"/>
        </w:rPr>
      </w:pPr>
    </w:p>
    <w:p w14:paraId="668F9E56" w14:textId="2EBA2435" w:rsidR="00A509DC" w:rsidRDefault="00A509DC" w:rsidP="0043339A">
      <w:pPr>
        <w:rPr>
          <w:sz w:val="20"/>
          <w:szCs w:val="20"/>
        </w:rPr>
      </w:pPr>
    </w:p>
    <w:p w14:paraId="360BCC5D" w14:textId="7DABCDB8" w:rsidR="00A509DC" w:rsidRDefault="00A509DC" w:rsidP="0043339A">
      <w:pPr>
        <w:rPr>
          <w:sz w:val="20"/>
          <w:szCs w:val="20"/>
        </w:rPr>
      </w:pPr>
    </w:p>
    <w:p w14:paraId="4300060D" w14:textId="72F50473" w:rsidR="00A509DC" w:rsidRDefault="00A509DC" w:rsidP="0043339A">
      <w:pPr>
        <w:rPr>
          <w:sz w:val="20"/>
          <w:szCs w:val="20"/>
        </w:rPr>
      </w:pPr>
    </w:p>
    <w:p w14:paraId="3CB8A6EA" w14:textId="77777777" w:rsidR="00A509DC" w:rsidRPr="00AA16E4" w:rsidRDefault="00A509DC" w:rsidP="0043339A">
      <w:pPr>
        <w:rPr>
          <w:sz w:val="20"/>
          <w:szCs w:val="20"/>
        </w:rPr>
      </w:pPr>
    </w:p>
    <w:p w14:paraId="0392BE55" w14:textId="77777777" w:rsidR="0043339A" w:rsidRDefault="0043339A" w:rsidP="0043339A">
      <w:pPr>
        <w:rPr>
          <w:sz w:val="20"/>
          <w:szCs w:val="20"/>
        </w:rPr>
      </w:pPr>
    </w:p>
    <w:p w14:paraId="2F9C67F8" w14:textId="77777777" w:rsidR="0043339A" w:rsidRPr="00AA16E4" w:rsidRDefault="0043339A" w:rsidP="0043339A">
      <w:pPr>
        <w:rPr>
          <w:sz w:val="20"/>
          <w:szCs w:val="20"/>
        </w:rPr>
      </w:pPr>
    </w:p>
    <w:p w14:paraId="1E4D6B90" w14:textId="77777777" w:rsidR="0043339A" w:rsidRPr="00AA16E4" w:rsidRDefault="0043339A" w:rsidP="0043339A">
      <w:pPr>
        <w:ind w:left="1440" w:firstLine="720"/>
        <w:rPr>
          <w:sz w:val="36"/>
          <w:szCs w:val="36"/>
        </w:rPr>
      </w:pPr>
      <w:r w:rsidRPr="00AA16E4">
        <w:rPr>
          <w:sz w:val="36"/>
          <w:szCs w:val="36"/>
        </w:rPr>
        <w:lastRenderedPageBreak/>
        <w:t>Math 151 Course Objectives</w:t>
      </w:r>
    </w:p>
    <w:p w14:paraId="1B243E51" w14:textId="77777777" w:rsidR="0043339A" w:rsidRPr="00AA16E4" w:rsidRDefault="0043339A" w:rsidP="0043339A">
      <w:pPr>
        <w:rPr>
          <w:sz w:val="25"/>
          <w:szCs w:val="25"/>
        </w:rPr>
      </w:pPr>
    </w:p>
    <w:p w14:paraId="58777C72" w14:textId="77777777" w:rsidR="0043339A" w:rsidRPr="00AA16E4" w:rsidRDefault="0043339A" w:rsidP="0043339A">
      <w:r w:rsidRPr="00AA16E4">
        <w:t xml:space="preserve">1. Determine whether a relation is a function. Given a graphical, tabular, or algebraic representation for a function (possibly a piecewise-defined function), evaluate the function and find its domain and range.  </w:t>
      </w:r>
    </w:p>
    <w:p w14:paraId="7AEE0524" w14:textId="77777777" w:rsidR="0043339A" w:rsidRPr="00AA16E4" w:rsidRDefault="0043339A" w:rsidP="0043339A"/>
    <w:p w14:paraId="18482D38" w14:textId="77777777" w:rsidR="0043339A" w:rsidRPr="00AA16E4" w:rsidRDefault="0043339A" w:rsidP="0043339A">
      <w:r w:rsidRPr="00AA16E4">
        <w:t xml:space="preserve">2. Given an algebraic representation of a function, evaluate the function using variable inputs (such as x − 1, x + h, etc.), and simplify difference quotients involving the function.  </w:t>
      </w:r>
    </w:p>
    <w:p w14:paraId="23FB69A1" w14:textId="77777777" w:rsidR="0043339A" w:rsidRPr="00AA16E4" w:rsidRDefault="0043339A" w:rsidP="0043339A"/>
    <w:p w14:paraId="7F10065F" w14:textId="77777777" w:rsidR="0043339A" w:rsidRPr="00AA16E4" w:rsidRDefault="0043339A" w:rsidP="0043339A">
      <w:r w:rsidRPr="00AA16E4">
        <w:t>3. Graph an algebraically defined function by plotting points (including the intercepts) and using calculator technology. [Students should be familiar with the graphs of basic functions:  x, x</w:t>
      </w:r>
      <w:proofErr w:type="gramStart"/>
      <w:r w:rsidRPr="00AA16E4">
        <w:rPr>
          <w:vertAlign w:val="superscript"/>
        </w:rPr>
        <w:t>2</w:t>
      </w:r>
      <w:r w:rsidRPr="00AA16E4">
        <w:t>,x</w:t>
      </w:r>
      <w:proofErr w:type="gramEnd"/>
      <w:r w:rsidRPr="00AA16E4">
        <w:rPr>
          <w:vertAlign w:val="superscript"/>
        </w:rPr>
        <w:t>3</w:t>
      </w:r>
      <w:r w:rsidRPr="00AA16E4">
        <w:t xml:space="preserve">, |x|, 1/x, mx + b, </w:t>
      </w:r>
      <w:r w:rsidRPr="00AA16E4">
        <w:rPr>
          <w:position w:val="-8"/>
        </w:rPr>
        <w:object w:dxaOrig="380" w:dyaOrig="360" w14:anchorId="0AA93A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15" o:title=""/>
          </v:shape>
          <o:OLEObject Type="Embed" ProgID="Equation.DSMT4" ShapeID="_x0000_i1025" DrawAspect="Content" ObjectID="_1680005753" r:id="rId16"/>
        </w:object>
      </w:r>
      <w:r w:rsidRPr="00AA16E4">
        <w:t xml:space="preserve">, </w:t>
      </w:r>
      <w:r w:rsidRPr="00AA16E4">
        <w:rPr>
          <w:position w:val="-8"/>
        </w:rPr>
        <w:object w:dxaOrig="380" w:dyaOrig="360" w14:anchorId="194088B6">
          <v:shape id="_x0000_i1026" type="#_x0000_t75" style="width:18.6pt;height:18.6pt" o:ole="">
            <v:imagedata r:id="rId17" o:title=""/>
          </v:shape>
          <o:OLEObject Type="Embed" ProgID="Equation.DSMT4" ShapeID="_x0000_i1026" DrawAspect="Content" ObjectID="_1680005754" r:id="rId18"/>
        </w:object>
      </w:r>
      <w:r w:rsidRPr="00AA16E4">
        <w:t xml:space="preserve">.]  </w:t>
      </w:r>
    </w:p>
    <w:p w14:paraId="24D17641" w14:textId="77777777" w:rsidR="0043339A" w:rsidRPr="00AA16E4" w:rsidRDefault="0043339A" w:rsidP="0043339A"/>
    <w:p w14:paraId="12B26C50" w14:textId="77777777" w:rsidR="0043339A" w:rsidRPr="00AA16E4" w:rsidRDefault="0043339A" w:rsidP="0043339A">
      <w:r w:rsidRPr="00AA16E4">
        <w:t xml:space="preserve">4. Given the graph of y = f(x), sketch the graph of y = f(x) + c, y = </w:t>
      </w:r>
      <w:proofErr w:type="gramStart"/>
      <w:r w:rsidRPr="00AA16E4">
        <w:t>f(</w:t>
      </w:r>
      <w:proofErr w:type="gramEnd"/>
      <w:r w:rsidRPr="00AA16E4">
        <w:t>x + c), y =</w:t>
      </w:r>
    </w:p>
    <w:p w14:paraId="61F20497" w14:textId="77777777" w:rsidR="0043339A" w:rsidRPr="00AA16E4" w:rsidRDefault="0043339A" w:rsidP="0043339A">
      <w:proofErr w:type="spellStart"/>
      <w:r w:rsidRPr="00AA16E4">
        <w:t>cf</w:t>
      </w:r>
      <w:proofErr w:type="spellEnd"/>
      <w:r w:rsidRPr="00AA16E4">
        <w:t>(x), or y = f(cx). Also know how the algebraic representation of a function is affected by translations, reflections, compressions, or stretches of its graph.</w:t>
      </w:r>
    </w:p>
    <w:p w14:paraId="1CA6F24B" w14:textId="77777777" w:rsidR="0043339A" w:rsidRPr="00AA16E4" w:rsidRDefault="0043339A" w:rsidP="0043339A"/>
    <w:p w14:paraId="4BA9EE21" w14:textId="77777777" w:rsidR="0043339A" w:rsidRPr="00AA16E4" w:rsidRDefault="0043339A" w:rsidP="0043339A">
      <w:r w:rsidRPr="00AA16E4">
        <w:t>5. Solve application problems by using functions to model problem situations.</w:t>
      </w:r>
    </w:p>
    <w:p w14:paraId="51213B62" w14:textId="77777777" w:rsidR="0043339A" w:rsidRPr="00AA16E4" w:rsidRDefault="0043339A" w:rsidP="0043339A"/>
    <w:p w14:paraId="02EFFED0" w14:textId="77777777" w:rsidR="0043339A" w:rsidRPr="00AA16E4" w:rsidRDefault="0043339A" w:rsidP="0043339A">
      <w:r w:rsidRPr="00AA16E4">
        <w:t>6. Use the graph of a function to find extreme values and to find intervals on which the function is increasing/decreasing. Use algebraic techniques to find</w:t>
      </w:r>
    </w:p>
    <w:p w14:paraId="4C0F2DBB" w14:textId="77777777" w:rsidR="0043339A" w:rsidRPr="00AA16E4" w:rsidRDefault="0043339A" w:rsidP="0043339A">
      <w:r w:rsidRPr="00AA16E4">
        <w:t xml:space="preserve">the maximum or minimum value of a quadratic function.  </w:t>
      </w:r>
    </w:p>
    <w:p w14:paraId="7D5A334D" w14:textId="77777777" w:rsidR="0043339A" w:rsidRPr="00AA16E4" w:rsidRDefault="0043339A" w:rsidP="0043339A"/>
    <w:p w14:paraId="086F160D" w14:textId="77777777" w:rsidR="0043339A" w:rsidRPr="00AA16E4" w:rsidRDefault="0043339A" w:rsidP="0043339A">
      <w:r w:rsidRPr="00AA16E4">
        <w:t xml:space="preserve">7. Given two functions f and g, simplify and evaluate the composition </w:t>
      </w:r>
      <w:proofErr w:type="spellStart"/>
      <w:r w:rsidRPr="00AA16E4">
        <w:t>f</w:t>
      </w:r>
      <w:proofErr w:type="spellEnd"/>
      <w:r w:rsidRPr="00AA16E4">
        <w:t xml:space="preserve"> ◦ g.  </w:t>
      </w:r>
    </w:p>
    <w:p w14:paraId="28AD949D" w14:textId="77777777" w:rsidR="0043339A" w:rsidRPr="00AA16E4" w:rsidRDefault="0043339A" w:rsidP="0043339A"/>
    <w:p w14:paraId="262B251A" w14:textId="77777777" w:rsidR="0043339A" w:rsidRPr="00AA16E4" w:rsidRDefault="0043339A" w:rsidP="0043339A">
      <w:r w:rsidRPr="00AA16E4">
        <w:t xml:space="preserve">8. Determine if a function has an inverse function. Given a graphical, tabular, or algebraic representation for a function, find the corresponding representation for the inverse function.  </w:t>
      </w:r>
    </w:p>
    <w:p w14:paraId="603B16A8" w14:textId="77777777" w:rsidR="0043339A" w:rsidRPr="00AA16E4" w:rsidRDefault="0043339A" w:rsidP="0043339A"/>
    <w:p w14:paraId="55E11E6B" w14:textId="77777777" w:rsidR="0043339A" w:rsidRPr="00AA16E4" w:rsidRDefault="0043339A" w:rsidP="0043339A">
      <w:r w:rsidRPr="00AA16E4">
        <w:t xml:space="preserve">9. Solve polynomial and rational inequalities algebraically and graphically.  </w:t>
      </w:r>
    </w:p>
    <w:p w14:paraId="3858E496" w14:textId="77777777" w:rsidR="0043339A" w:rsidRPr="00AA16E4" w:rsidRDefault="0043339A" w:rsidP="0043339A"/>
    <w:p w14:paraId="45460FAE" w14:textId="77777777" w:rsidR="0043339A" w:rsidRPr="00AA16E4" w:rsidRDefault="0043339A" w:rsidP="0043339A">
      <w:r w:rsidRPr="00AA16E4">
        <w:t>10. Use factoring and other algebraic techniques to find the real and non-real zeros of a polynomial. [The algebraic techniques may include long division,</w:t>
      </w:r>
    </w:p>
    <w:p w14:paraId="2BD4611A" w14:textId="77777777" w:rsidR="0043339A" w:rsidRPr="00AA16E4" w:rsidRDefault="0043339A" w:rsidP="0043339A">
      <w:r w:rsidRPr="00AA16E4">
        <w:t xml:space="preserve">synthetic division, the quadratic formula, Descartes’ rule of signs, the rational zeros test, etc. The graphing calculator may also be used in conjunction with algebraic techniques.]  </w:t>
      </w:r>
    </w:p>
    <w:p w14:paraId="0D9DE296" w14:textId="77777777" w:rsidR="0043339A" w:rsidRPr="00AA16E4" w:rsidRDefault="0043339A" w:rsidP="0043339A"/>
    <w:p w14:paraId="7D0A5A8C" w14:textId="77777777" w:rsidR="0043339A" w:rsidRPr="00AA16E4" w:rsidRDefault="0043339A" w:rsidP="0043339A">
      <w:r w:rsidRPr="00AA16E4">
        <w:t xml:space="preserve">11. Recognize that non-real zeros of a polynomial with real coefficients occur in complex conjugate pairs. Find a polynomial with real coefficients given some (or all) of its zeros.  </w:t>
      </w:r>
    </w:p>
    <w:p w14:paraId="1140A6B2" w14:textId="77777777" w:rsidR="0043339A" w:rsidRPr="00AA16E4" w:rsidRDefault="0043339A" w:rsidP="0043339A"/>
    <w:p w14:paraId="7847BBA0" w14:textId="77777777" w:rsidR="0043339A" w:rsidRPr="00AA16E4" w:rsidRDefault="0043339A" w:rsidP="0043339A">
      <w:r w:rsidRPr="00AA16E4">
        <w:t xml:space="preserve">12. Sketch, in detail, the graph of a polynomial and demonstrate a conceptual understanding of turning points, end behavior, intercepts, and the relationship between the shape of the graph and the number and multiplicity of the polynomial’s zeros.  </w:t>
      </w:r>
    </w:p>
    <w:p w14:paraId="72F5D578" w14:textId="77777777" w:rsidR="0043339A" w:rsidRPr="00AA16E4" w:rsidRDefault="0043339A" w:rsidP="0043339A"/>
    <w:p w14:paraId="5C0B4F9B" w14:textId="77777777" w:rsidR="0043339A" w:rsidRPr="00AA16E4" w:rsidRDefault="0043339A" w:rsidP="0043339A">
      <w:r w:rsidRPr="00AA16E4">
        <w:t xml:space="preserve">13. Use algebraic techniques to sketch the graph of a rational function. These techniques include, but are not limited to, finding x- and y-intercepts; finding horizontal, vertical, or slant asymptotes; constructing sign charts; and plotting points.  </w:t>
      </w:r>
    </w:p>
    <w:p w14:paraId="38F9E69E" w14:textId="77777777" w:rsidR="0043339A" w:rsidRPr="00AA16E4" w:rsidRDefault="0043339A" w:rsidP="0043339A"/>
    <w:p w14:paraId="66111828" w14:textId="77777777" w:rsidR="0043339A" w:rsidRPr="00AA16E4" w:rsidRDefault="0043339A" w:rsidP="0043339A">
      <w:r w:rsidRPr="00AA16E4">
        <w:t xml:space="preserve">14. Sketch and interpret the graphs of logarithmic and exponential functions.  </w:t>
      </w:r>
    </w:p>
    <w:p w14:paraId="38D8B1CA" w14:textId="77777777" w:rsidR="0043339A" w:rsidRPr="00AA16E4" w:rsidRDefault="0043339A" w:rsidP="0043339A"/>
    <w:p w14:paraId="6C296480" w14:textId="77777777" w:rsidR="0043339A" w:rsidRPr="00AA16E4" w:rsidRDefault="0043339A" w:rsidP="0043339A">
      <w:r w:rsidRPr="00AA16E4">
        <w:lastRenderedPageBreak/>
        <w:t xml:space="preserve">15. Use the properties of logarithms to expand and simplify logarithmic expressions and to algebraically solve logarithmic equations.  </w:t>
      </w:r>
    </w:p>
    <w:p w14:paraId="0B0185B4" w14:textId="77777777" w:rsidR="0043339A" w:rsidRPr="00AA16E4" w:rsidRDefault="0043339A" w:rsidP="0043339A"/>
    <w:p w14:paraId="5472FFF7" w14:textId="77777777" w:rsidR="0043339A" w:rsidRPr="00AA16E4" w:rsidRDefault="0043339A" w:rsidP="0043339A">
      <w:r w:rsidRPr="00AA16E4">
        <w:t xml:space="preserve">16. Algebraically solve exponential equations.  </w:t>
      </w:r>
    </w:p>
    <w:p w14:paraId="5AD27BB3" w14:textId="77777777" w:rsidR="0043339A" w:rsidRPr="00AA16E4" w:rsidRDefault="0043339A" w:rsidP="0043339A"/>
    <w:p w14:paraId="57E05B1E" w14:textId="77777777" w:rsidR="0043339A" w:rsidRPr="00AA16E4" w:rsidRDefault="0043339A" w:rsidP="0043339A">
      <w:r w:rsidRPr="00AA16E4">
        <w:t xml:space="preserve">17. Solve application problems involving exponential growth or decay.  </w:t>
      </w:r>
    </w:p>
    <w:p w14:paraId="5514669D" w14:textId="77777777" w:rsidR="0043339A" w:rsidRPr="00AA16E4" w:rsidRDefault="0043339A" w:rsidP="0043339A"/>
    <w:p w14:paraId="0AB17147" w14:textId="77777777" w:rsidR="0043339A" w:rsidRPr="00AA16E4" w:rsidRDefault="0043339A" w:rsidP="0043339A">
      <w:r w:rsidRPr="00AA16E4">
        <w:t xml:space="preserve">18. Use the graphing calculator to approximate solutions of equations.  </w:t>
      </w:r>
    </w:p>
    <w:p w14:paraId="545354E8" w14:textId="77777777" w:rsidR="0043339A" w:rsidRPr="00AA16E4" w:rsidRDefault="0043339A" w:rsidP="0043339A"/>
    <w:p w14:paraId="1BED3741" w14:textId="77777777" w:rsidR="0043339A" w:rsidRPr="00AA16E4" w:rsidRDefault="0043339A" w:rsidP="0043339A">
      <w:r w:rsidRPr="00AA16E4">
        <w:t xml:space="preserve">19. For a given set of data, use the linear regression capabilities of the graphing calculator to find the line of best fit and the corresponding linear correlation coefficient. Use the results for prediction and interpretation.  </w:t>
      </w:r>
    </w:p>
    <w:p w14:paraId="766D6C76" w14:textId="77777777" w:rsidR="0043339A" w:rsidRPr="00AA16E4" w:rsidRDefault="0043339A" w:rsidP="0043339A"/>
    <w:p w14:paraId="5EE6DF61" w14:textId="77777777" w:rsidR="0043339A" w:rsidRPr="00AA16E4" w:rsidRDefault="0043339A" w:rsidP="0043339A">
      <w:r w:rsidRPr="00AA16E4">
        <w:t xml:space="preserve">20. Solve 2×2 and sparse 3×3 systems of linear equations by using any method except the calculator.  </w:t>
      </w:r>
    </w:p>
    <w:p w14:paraId="5A147776" w14:textId="77777777" w:rsidR="0043339A" w:rsidRPr="00AA16E4" w:rsidRDefault="0043339A" w:rsidP="0043339A"/>
    <w:p w14:paraId="5E37C0EF" w14:textId="77777777" w:rsidR="0043339A" w:rsidRPr="00AA16E4" w:rsidRDefault="0043339A" w:rsidP="0043339A">
      <w:r w:rsidRPr="00AA16E4">
        <w:t xml:space="preserve">21. Solve systems of linear equations by using augmented matrices and Gauss-Jordan elimination. Recognize when an augmented matrix is in reduced row-echelon form and interpret the reduced form. [Students may use their calculators to reduce augmented matrices.]  </w:t>
      </w:r>
    </w:p>
    <w:p w14:paraId="1BF16D37" w14:textId="77777777" w:rsidR="0043339A" w:rsidRPr="00AA16E4" w:rsidRDefault="0043339A" w:rsidP="0043339A"/>
    <w:p w14:paraId="17F78909" w14:textId="77777777" w:rsidR="0043339A" w:rsidRPr="00AA16E4" w:rsidRDefault="0043339A" w:rsidP="0043339A">
      <w:r w:rsidRPr="00AA16E4">
        <w:t xml:space="preserve">22. Solve application problems involving systems of linear equations.  </w:t>
      </w:r>
    </w:p>
    <w:p w14:paraId="0E50DEA3" w14:textId="77777777" w:rsidR="0043339A" w:rsidRPr="00AA16E4" w:rsidRDefault="0043339A" w:rsidP="0043339A">
      <w:pPr>
        <w:rPr>
          <w:sz w:val="20"/>
          <w:szCs w:val="20"/>
        </w:rPr>
      </w:pPr>
    </w:p>
    <w:p w14:paraId="4F79C7D0" w14:textId="77777777" w:rsidR="00E82BEA" w:rsidRDefault="00E82BEA" w:rsidP="00CF6B8A">
      <w:pPr>
        <w:pStyle w:val="BodyText"/>
        <w:rPr>
          <w:u w:val="single"/>
        </w:rPr>
      </w:pPr>
    </w:p>
    <w:sectPr w:rsidR="00E82BEA" w:rsidSect="00A46FE3">
      <w:pgSz w:w="12240" w:h="15840"/>
      <w:pgMar w:top="1152" w:right="1296" w:bottom="1008"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405047" w14:textId="77777777" w:rsidR="001B6C85" w:rsidRDefault="001B6C85" w:rsidP="005A5166">
      <w:r>
        <w:separator/>
      </w:r>
    </w:p>
  </w:endnote>
  <w:endnote w:type="continuationSeparator" w:id="0">
    <w:p w14:paraId="66DC1347" w14:textId="77777777" w:rsidR="001B6C85" w:rsidRDefault="001B6C85" w:rsidP="005A51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13B7092" w14:textId="77777777" w:rsidR="001B6C85" w:rsidRDefault="001B6C85" w:rsidP="005A5166">
      <w:r>
        <w:separator/>
      </w:r>
    </w:p>
  </w:footnote>
  <w:footnote w:type="continuationSeparator" w:id="0">
    <w:p w14:paraId="7BFBDADB" w14:textId="77777777" w:rsidR="001B6C85" w:rsidRDefault="001B6C85" w:rsidP="005A516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06DEEB62"/>
    <w:lvl w:ilvl="0">
      <w:numFmt w:val="decimal"/>
      <w:lvlText w:val="*"/>
      <w:lvlJc w:val="left"/>
    </w:lvl>
  </w:abstractNum>
  <w:abstractNum w:abstractNumId="1" w15:restartNumberingAfterBreak="0">
    <w:nsid w:val="00000005"/>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8972F91"/>
    <w:multiLevelType w:val="hybridMultilevel"/>
    <w:tmpl w:val="3378057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 w15:restartNumberingAfterBreak="0">
    <w:nsid w:val="08E57173"/>
    <w:multiLevelType w:val="hybridMultilevel"/>
    <w:tmpl w:val="5080AF7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15:restartNumberingAfterBreak="0">
    <w:nsid w:val="0D1A5351"/>
    <w:multiLevelType w:val="hybridMultilevel"/>
    <w:tmpl w:val="44ACED9E"/>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143B56FB"/>
    <w:multiLevelType w:val="hybridMultilevel"/>
    <w:tmpl w:val="4ED0DB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4495BDF"/>
    <w:multiLevelType w:val="hybridMultilevel"/>
    <w:tmpl w:val="41A2562E"/>
    <w:lvl w:ilvl="0" w:tplc="0210691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63805AF"/>
    <w:multiLevelType w:val="hybridMultilevel"/>
    <w:tmpl w:val="709683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5B42A17"/>
    <w:multiLevelType w:val="hybridMultilevel"/>
    <w:tmpl w:val="E4BCBCC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2BC85F52"/>
    <w:multiLevelType w:val="hybridMultilevel"/>
    <w:tmpl w:val="D99A7726"/>
    <w:lvl w:ilvl="0" w:tplc="C85A9E9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14E291E"/>
    <w:multiLevelType w:val="hybridMultilevel"/>
    <w:tmpl w:val="B41079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3D2005D"/>
    <w:multiLevelType w:val="hybridMultilevel"/>
    <w:tmpl w:val="4EE2B056"/>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4BBD68E9"/>
    <w:multiLevelType w:val="hybridMultilevel"/>
    <w:tmpl w:val="DEA285A2"/>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3" w15:restartNumberingAfterBreak="0">
    <w:nsid w:val="4E473363"/>
    <w:multiLevelType w:val="hybridMultilevel"/>
    <w:tmpl w:val="206EA5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5831817"/>
    <w:multiLevelType w:val="hybridMultilevel"/>
    <w:tmpl w:val="E5C8CCD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6FD93A23"/>
    <w:multiLevelType w:val="hybridMultilevel"/>
    <w:tmpl w:val="1B283F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1"/>
  </w:num>
  <w:num w:numId="3">
    <w:abstractNumId w:val="14"/>
  </w:num>
  <w:num w:numId="4">
    <w:abstractNumId w:val="3"/>
  </w:num>
  <w:num w:numId="5">
    <w:abstractNumId w:val="10"/>
  </w:num>
  <w:num w:numId="6">
    <w:abstractNumId w:val="12"/>
  </w:num>
  <w:num w:numId="7">
    <w:abstractNumId w:val="2"/>
  </w:num>
  <w:num w:numId="8">
    <w:abstractNumId w:val="6"/>
  </w:num>
  <w:num w:numId="9">
    <w:abstractNumId w:val="8"/>
  </w:num>
  <w:num w:numId="10">
    <w:abstractNumId w:val="15"/>
  </w:num>
  <w:num w:numId="11">
    <w:abstractNumId w:val="13"/>
  </w:num>
  <w:num w:numId="12">
    <w:abstractNumId w:val="7"/>
  </w:num>
  <w:num w:numId="13">
    <w:abstractNumId w:val="9"/>
  </w:num>
  <w:num w:numId="14">
    <w:abstractNumId w:val="1"/>
  </w:num>
  <w:num w:numId="15">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0455"/>
    <w:rsid w:val="00004433"/>
    <w:rsid w:val="000054EC"/>
    <w:rsid w:val="00007A29"/>
    <w:rsid w:val="000101C5"/>
    <w:rsid w:val="00012B45"/>
    <w:rsid w:val="00013F9D"/>
    <w:rsid w:val="00021E03"/>
    <w:rsid w:val="0002301A"/>
    <w:rsid w:val="000319D6"/>
    <w:rsid w:val="00040749"/>
    <w:rsid w:val="00040A1F"/>
    <w:rsid w:val="000608C8"/>
    <w:rsid w:val="000640F4"/>
    <w:rsid w:val="00065996"/>
    <w:rsid w:val="00070243"/>
    <w:rsid w:val="00071BD7"/>
    <w:rsid w:val="00073F75"/>
    <w:rsid w:val="000A0D28"/>
    <w:rsid w:val="000A161B"/>
    <w:rsid w:val="000A2164"/>
    <w:rsid w:val="000A5BBD"/>
    <w:rsid w:val="000A6550"/>
    <w:rsid w:val="000A75FB"/>
    <w:rsid w:val="000A77F2"/>
    <w:rsid w:val="000B016E"/>
    <w:rsid w:val="000B180B"/>
    <w:rsid w:val="000B1DF5"/>
    <w:rsid w:val="000B7605"/>
    <w:rsid w:val="000C07FD"/>
    <w:rsid w:val="000C0C38"/>
    <w:rsid w:val="000C42C0"/>
    <w:rsid w:val="000C4F72"/>
    <w:rsid w:val="000D4518"/>
    <w:rsid w:val="000E251A"/>
    <w:rsid w:val="000F2FF4"/>
    <w:rsid w:val="000F5FCF"/>
    <w:rsid w:val="001037B9"/>
    <w:rsid w:val="001042CB"/>
    <w:rsid w:val="00110D35"/>
    <w:rsid w:val="00113DA3"/>
    <w:rsid w:val="00114476"/>
    <w:rsid w:val="00116985"/>
    <w:rsid w:val="00124BFB"/>
    <w:rsid w:val="001255E0"/>
    <w:rsid w:val="00126324"/>
    <w:rsid w:val="00127827"/>
    <w:rsid w:val="00127EAE"/>
    <w:rsid w:val="00131838"/>
    <w:rsid w:val="00135892"/>
    <w:rsid w:val="00135D2D"/>
    <w:rsid w:val="00140095"/>
    <w:rsid w:val="001460F8"/>
    <w:rsid w:val="001522EC"/>
    <w:rsid w:val="00156D19"/>
    <w:rsid w:val="00161FEB"/>
    <w:rsid w:val="0016224A"/>
    <w:rsid w:val="00166590"/>
    <w:rsid w:val="00180564"/>
    <w:rsid w:val="00187038"/>
    <w:rsid w:val="00197471"/>
    <w:rsid w:val="001A3832"/>
    <w:rsid w:val="001A3DCB"/>
    <w:rsid w:val="001A7DC5"/>
    <w:rsid w:val="001B4041"/>
    <w:rsid w:val="001B6C85"/>
    <w:rsid w:val="001C0B4E"/>
    <w:rsid w:val="001C3193"/>
    <w:rsid w:val="001D0689"/>
    <w:rsid w:val="001D0D51"/>
    <w:rsid w:val="001D11FC"/>
    <w:rsid w:val="001D3A3A"/>
    <w:rsid w:val="001D7D2F"/>
    <w:rsid w:val="001E1751"/>
    <w:rsid w:val="001E1AC3"/>
    <w:rsid w:val="001E2A99"/>
    <w:rsid w:val="00202224"/>
    <w:rsid w:val="0020602F"/>
    <w:rsid w:val="002110EC"/>
    <w:rsid w:val="002132CA"/>
    <w:rsid w:val="0021341D"/>
    <w:rsid w:val="00213E6F"/>
    <w:rsid w:val="002208F1"/>
    <w:rsid w:val="0022092C"/>
    <w:rsid w:val="002274A0"/>
    <w:rsid w:val="00230281"/>
    <w:rsid w:val="002373A1"/>
    <w:rsid w:val="00246E58"/>
    <w:rsid w:val="00247355"/>
    <w:rsid w:val="002527AB"/>
    <w:rsid w:val="00252F24"/>
    <w:rsid w:val="002547F5"/>
    <w:rsid w:val="002571C0"/>
    <w:rsid w:val="00263994"/>
    <w:rsid w:val="002650E2"/>
    <w:rsid w:val="002905FC"/>
    <w:rsid w:val="0029514A"/>
    <w:rsid w:val="002963F4"/>
    <w:rsid w:val="002A035B"/>
    <w:rsid w:val="002A7098"/>
    <w:rsid w:val="002B3601"/>
    <w:rsid w:val="002C3516"/>
    <w:rsid w:val="002C6D73"/>
    <w:rsid w:val="002C7419"/>
    <w:rsid w:val="002D49E8"/>
    <w:rsid w:val="002D52C2"/>
    <w:rsid w:val="002D5838"/>
    <w:rsid w:val="002D7B63"/>
    <w:rsid w:val="002E436D"/>
    <w:rsid w:val="002F0507"/>
    <w:rsid w:val="002F4057"/>
    <w:rsid w:val="002F4B43"/>
    <w:rsid w:val="00303454"/>
    <w:rsid w:val="00310C2D"/>
    <w:rsid w:val="003309D2"/>
    <w:rsid w:val="0034097C"/>
    <w:rsid w:val="00345797"/>
    <w:rsid w:val="00345AB5"/>
    <w:rsid w:val="00345DEC"/>
    <w:rsid w:val="00345FC7"/>
    <w:rsid w:val="00350BA2"/>
    <w:rsid w:val="00355266"/>
    <w:rsid w:val="00355FCF"/>
    <w:rsid w:val="003560EC"/>
    <w:rsid w:val="003666D4"/>
    <w:rsid w:val="0037337E"/>
    <w:rsid w:val="00375F6A"/>
    <w:rsid w:val="00377699"/>
    <w:rsid w:val="00384314"/>
    <w:rsid w:val="00391B5E"/>
    <w:rsid w:val="00393B04"/>
    <w:rsid w:val="003A4B60"/>
    <w:rsid w:val="003A6479"/>
    <w:rsid w:val="003B0183"/>
    <w:rsid w:val="003B2559"/>
    <w:rsid w:val="003B6214"/>
    <w:rsid w:val="003C25A3"/>
    <w:rsid w:val="003C74C7"/>
    <w:rsid w:val="003D06CB"/>
    <w:rsid w:val="003D0C67"/>
    <w:rsid w:val="003D280A"/>
    <w:rsid w:val="003E4948"/>
    <w:rsid w:val="003E4D63"/>
    <w:rsid w:val="003E6989"/>
    <w:rsid w:val="003F37C7"/>
    <w:rsid w:val="003F408B"/>
    <w:rsid w:val="003F5F17"/>
    <w:rsid w:val="003F7713"/>
    <w:rsid w:val="00400D41"/>
    <w:rsid w:val="0040323F"/>
    <w:rsid w:val="004058E4"/>
    <w:rsid w:val="0042176D"/>
    <w:rsid w:val="004236CA"/>
    <w:rsid w:val="00424074"/>
    <w:rsid w:val="0043339A"/>
    <w:rsid w:val="004367F8"/>
    <w:rsid w:val="00442C36"/>
    <w:rsid w:val="004456EB"/>
    <w:rsid w:val="004462E4"/>
    <w:rsid w:val="004502D9"/>
    <w:rsid w:val="0045132B"/>
    <w:rsid w:val="00453F23"/>
    <w:rsid w:val="00456C30"/>
    <w:rsid w:val="00462A51"/>
    <w:rsid w:val="00466681"/>
    <w:rsid w:val="00467899"/>
    <w:rsid w:val="004753E0"/>
    <w:rsid w:val="004A2530"/>
    <w:rsid w:val="004A3463"/>
    <w:rsid w:val="004A65EC"/>
    <w:rsid w:val="004A6F3B"/>
    <w:rsid w:val="004B79FB"/>
    <w:rsid w:val="004C63F1"/>
    <w:rsid w:val="004D7F32"/>
    <w:rsid w:val="004E0110"/>
    <w:rsid w:val="004E4DFA"/>
    <w:rsid w:val="004E669F"/>
    <w:rsid w:val="004F0192"/>
    <w:rsid w:val="004F1F93"/>
    <w:rsid w:val="00505334"/>
    <w:rsid w:val="00510CF2"/>
    <w:rsid w:val="00512581"/>
    <w:rsid w:val="00516224"/>
    <w:rsid w:val="00521BEE"/>
    <w:rsid w:val="005231C3"/>
    <w:rsid w:val="00525C1E"/>
    <w:rsid w:val="00532F93"/>
    <w:rsid w:val="00535777"/>
    <w:rsid w:val="00542ECA"/>
    <w:rsid w:val="0054363D"/>
    <w:rsid w:val="005461B6"/>
    <w:rsid w:val="00547C6D"/>
    <w:rsid w:val="0055172D"/>
    <w:rsid w:val="00552BAE"/>
    <w:rsid w:val="005577F1"/>
    <w:rsid w:val="00565CF6"/>
    <w:rsid w:val="0057077C"/>
    <w:rsid w:val="0057444D"/>
    <w:rsid w:val="00582082"/>
    <w:rsid w:val="00582E3C"/>
    <w:rsid w:val="0058360D"/>
    <w:rsid w:val="00583FEF"/>
    <w:rsid w:val="00585554"/>
    <w:rsid w:val="00585EE8"/>
    <w:rsid w:val="00595539"/>
    <w:rsid w:val="005A17A9"/>
    <w:rsid w:val="005A5166"/>
    <w:rsid w:val="005B1F44"/>
    <w:rsid w:val="005B393F"/>
    <w:rsid w:val="005B6B7D"/>
    <w:rsid w:val="005C1B89"/>
    <w:rsid w:val="005C44AE"/>
    <w:rsid w:val="005D0D66"/>
    <w:rsid w:val="005D69EB"/>
    <w:rsid w:val="005E024A"/>
    <w:rsid w:val="005E2508"/>
    <w:rsid w:val="005E5C91"/>
    <w:rsid w:val="005F5D18"/>
    <w:rsid w:val="005F70AC"/>
    <w:rsid w:val="006017D8"/>
    <w:rsid w:val="00605474"/>
    <w:rsid w:val="0061585E"/>
    <w:rsid w:val="0061608A"/>
    <w:rsid w:val="006255AC"/>
    <w:rsid w:val="0062605D"/>
    <w:rsid w:val="00636282"/>
    <w:rsid w:val="0063798A"/>
    <w:rsid w:val="00644583"/>
    <w:rsid w:val="00652453"/>
    <w:rsid w:val="00656610"/>
    <w:rsid w:val="0065717C"/>
    <w:rsid w:val="00663B3C"/>
    <w:rsid w:val="00671DD6"/>
    <w:rsid w:val="00672AD1"/>
    <w:rsid w:val="006741C7"/>
    <w:rsid w:val="006762C1"/>
    <w:rsid w:val="006776C1"/>
    <w:rsid w:val="00681BC5"/>
    <w:rsid w:val="00683C65"/>
    <w:rsid w:val="00684138"/>
    <w:rsid w:val="00685626"/>
    <w:rsid w:val="006936F2"/>
    <w:rsid w:val="006949DE"/>
    <w:rsid w:val="00694A6F"/>
    <w:rsid w:val="006A0105"/>
    <w:rsid w:val="006A0CF6"/>
    <w:rsid w:val="006A13DF"/>
    <w:rsid w:val="006A637C"/>
    <w:rsid w:val="006B344D"/>
    <w:rsid w:val="006B6F03"/>
    <w:rsid w:val="006C6E9B"/>
    <w:rsid w:val="006D0593"/>
    <w:rsid w:val="006D1C77"/>
    <w:rsid w:val="006D24A3"/>
    <w:rsid w:val="006D7856"/>
    <w:rsid w:val="006E57EE"/>
    <w:rsid w:val="006F08C6"/>
    <w:rsid w:val="006F4406"/>
    <w:rsid w:val="00702FC4"/>
    <w:rsid w:val="0071606C"/>
    <w:rsid w:val="007171F4"/>
    <w:rsid w:val="007559EF"/>
    <w:rsid w:val="0075798F"/>
    <w:rsid w:val="00774A24"/>
    <w:rsid w:val="00775863"/>
    <w:rsid w:val="0077616E"/>
    <w:rsid w:val="00776996"/>
    <w:rsid w:val="00781E82"/>
    <w:rsid w:val="007912A2"/>
    <w:rsid w:val="00793137"/>
    <w:rsid w:val="00793BEF"/>
    <w:rsid w:val="00794822"/>
    <w:rsid w:val="007A3676"/>
    <w:rsid w:val="007A4CC5"/>
    <w:rsid w:val="007A6248"/>
    <w:rsid w:val="007B4326"/>
    <w:rsid w:val="007B6B87"/>
    <w:rsid w:val="007C3E58"/>
    <w:rsid w:val="007C6644"/>
    <w:rsid w:val="007D0A88"/>
    <w:rsid w:val="007D78C6"/>
    <w:rsid w:val="007E0133"/>
    <w:rsid w:val="007E472B"/>
    <w:rsid w:val="007E47A9"/>
    <w:rsid w:val="007E58D7"/>
    <w:rsid w:val="007F1723"/>
    <w:rsid w:val="007F7E69"/>
    <w:rsid w:val="00802E6D"/>
    <w:rsid w:val="00817EE0"/>
    <w:rsid w:val="00822C7B"/>
    <w:rsid w:val="00825AB4"/>
    <w:rsid w:val="00831AA0"/>
    <w:rsid w:val="0083276D"/>
    <w:rsid w:val="008409DF"/>
    <w:rsid w:val="00840F3A"/>
    <w:rsid w:val="0084192B"/>
    <w:rsid w:val="00850932"/>
    <w:rsid w:val="00852954"/>
    <w:rsid w:val="008531FD"/>
    <w:rsid w:val="00871478"/>
    <w:rsid w:val="00873927"/>
    <w:rsid w:val="00880852"/>
    <w:rsid w:val="0088438E"/>
    <w:rsid w:val="00884C1E"/>
    <w:rsid w:val="008869B9"/>
    <w:rsid w:val="00887BBC"/>
    <w:rsid w:val="00892DC9"/>
    <w:rsid w:val="00895E72"/>
    <w:rsid w:val="00896537"/>
    <w:rsid w:val="00896F8A"/>
    <w:rsid w:val="00897B86"/>
    <w:rsid w:val="008A299D"/>
    <w:rsid w:val="008A7721"/>
    <w:rsid w:val="008B4562"/>
    <w:rsid w:val="008B577C"/>
    <w:rsid w:val="008C2EC3"/>
    <w:rsid w:val="008C49D4"/>
    <w:rsid w:val="008D0A41"/>
    <w:rsid w:val="008D4C44"/>
    <w:rsid w:val="008E00A8"/>
    <w:rsid w:val="008E0455"/>
    <w:rsid w:val="008E104B"/>
    <w:rsid w:val="008E4113"/>
    <w:rsid w:val="008E5D80"/>
    <w:rsid w:val="008F076E"/>
    <w:rsid w:val="008F1E2B"/>
    <w:rsid w:val="008F5DB7"/>
    <w:rsid w:val="0090098E"/>
    <w:rsid w:val="009075EA"/>
    <w:rsid w:val="009078E5"/>
    <w:rsid w:val="0091454E"/>
    <w:rsid w:val="00915FDB"/>
    <w:rsid w:val="00924469"/>
    <w:rsid w:val="009262A3"/>
    <w:rsid w:val="00926DF8"/>
    <w:rsid w:val="009302FC"/>
    <w:rsid w:val="00932046"/>
    <w:rsid w:val="00934658"/>
    <w:rsid w:val="00934A8C"/>
    <w:rsid w:val="00935E42"/>
    <w:rsid w:val="00941926"/>
    <w:rsid w:val="00942B60"/>
    <w:rsid w:val="00942C21"/>
    <w:rsid w:val="00943D5F"/>
    <w:rsid w:val="00947449"/>
    <w:rsid w:val="00950E0F"/>
    <w:rsid w:val="0095330D"/>
    <w:rsid w:val="00964D9E"/>
    <w:rsid w:val="009654EA"/>
    <w:rsid w:val="00965E28"/>
    <w:rsid w:val="009729FD"/>
    <w:rsid w:val="0097641D"/>
    <w:rsid w:val="009A0B65"/>
    <w:rsid w:val="009A6287"/>
    <w:rsid w:val="009B29BF"/>
    <w:rsid w:val="009C1BF2"/>
    <w:rsid w:val="009D2764"/>
    <w:rsid w:val="009D3559"/>
    <w:rsid w:val="009E267F"/>
    <w:rsid w:val="009E35B7"/>
    <w:rsid w:val="009E4B58"/>
    <w:rsid w:val="009F3B39"/>
    <w:rsid w:val="009F4713"/>
    <w:rsid w:val="009F4770"/>
    <w:rsid w:val="00A00281"/>
    <w:rsid w:val="00A143B4"/>
    <w:rsid w:val="00A14C97"/>
    <w:rsid w:val="00A266D4"/>
    <w:rsid w:val="00A356C4"/>
    <w:rsid w:val="00A3697C"/>
    <w:rsid w:val="00A4677A"/>
    <w:rsid w:val="00A46FE3"/>
    <w:rsid w:val="00A509DC"/>
    <w:rsid w:val="00A55548"/>
    <w:rsid w:val="00A60C00"/>
    <w:rsid w:val="00A63138"/>
    <w:rsid w:val="00A6564D"/>
    <w:rsid w:val="00A769E0"/>
    <w:rsid w:val="00A77B45"/>
    <w:rsid w:val="00A82338"/>
    <w:rsid w:val="00A83F64"/>
    <w:rsid w:val="00A9143C"/>
    <w:rsid w:val="00AC005C"/>
    <w:rsid w:val="00AC0327"/>
    <w:rsid w:val="00AC4B30"/>
    <w:rsid w:val="00AC7CB4"/>
    <w:rsid w:val="00AE259E"/>
    <w:rsid w:val="00AE73BD"/>
    <w:rsid w:val="00B06EED"/>
    <w:rsid w:val="00B06F2B"/>
    <w:rsid w:val="00B160EC"/>
    <w:rsid w:val="00B20746"/>
    <w:rsid w:val="00B2536F"/>
    <w:rsid w:val="00B27DC9"/>
    <w:rsid w:val="00B325ED"/>
    <w:rsid w:val="00B4053A"/>
    <w:rsid w:val="00B416E9"/>
    <w:rsid w:val="00B56D49"/>
    <w:rsid w:val="00B6107A"/>
    <w:rsid w:val="00B618BB"/>
    <w:rsid w:val="00B61AAB"/>
    <w:rsid w:val="00B6397B"/>
    <w:rsid w:val="00B63B94"/>
    <w:rsid w:val="00B65AEC"/>
    <w:rsid w:val="00B661E3"/>
    <w:rsid w:val="00B72179"/>
    <w:rsid w:val="00B814F8"/>
    <w:rsid w:val="00B856D5"/>
    <w:rsid w:val="00B86E20"/>
    <w:rsid w:val="00B87AD4"/>
    <w:rsid w:val="00B969C6"/>
    <w:rsid w:val="00BA1AC3"/>
    <w:rsid w:val="00BA1DDA"/>
    <w:rsid w:val="00BB52B6"/>
    <w:rsid w:val="00BB552D"/>
    <w:rsid w:val="00BB58AB"/>
    <w:rsid w:val="00BC0DDA"/>
    <w:rsid w:val="00BC1DDF"/>
    <w:rsid w:val="00BC3482"/>
    <w:rsid w:val="00BC4B00"/>
    <w:rsid w:val="00BC7823"/>
    <w:rsid w:val="00BF478D"/>
    <w:rsid w:val="00C02BBB"/>
    <w:rsid w:val="00C02F35"/>
    <w:rsid w:val="00C1079E"/>
    <w:rsid w:val="00C14BD1"/>
    <w:rsid w:val="00C20E41"/>
    <w:rsid w:val="00C21CD1"/>
    <w:rsid w:val="00C27543"/>
    <w:rsid w:val="00C35DC3"/>
    <w:rsid w:val="00C418DF"/>
    <w:rsid w:val="00C42A52"/>
    <w:rsid w:val="00C47C5F"/>
    <w:rsid w:val="00C47FDD"/>
    <w:rsid w:val="00C563E8"/>
    <w:rsid w:val="00C57711"/>
    <w:rsid w:val="00C677B1"/>
    <w:rsid w:val="00C82112"/>
    <w:rsid w:val="00C8288E"/>
    <w:rsid w:val="00C86BE5"/>
    <w:rsid w:val="00C90051"/>
    <w:rsid w:val="00C92AD9"/>
    <w:rsid w:val="00C9303E"/>
    <w:rsid w:val="00C934D4"/>
    <w:rsid w:val="00C93A9B"/>
    <w:rsid w:val="00CA0C08"/>
    <w:rsid w:val="00CA4C82"/>
    <w:rsid w:val="00CA7155"/>
    <w:rsid w:val="00CA7D1D"/>
    <w:rsid w:val="00CC24B5"/>
    <w:rsid w:val="00CC3480"/>
    <w:rsid w:val="00CD1ECC"/>
    <w:rsid w:val="00CE51A6"/>
    <w:rsid w:val="00CE7B2C"/>
    <w:rsid w:val="00CF09AE"/>
    <w:rsid w:val="00CF0ACD"/>
    <w:rsid w:val="00CF15B9"/>
    <w:rsid w:val="00CF2C96"/>
    <w:rsid w:val="00CF68A6"/>
    <w:rsid w:val="00CF6B8A"/>
    <w:rsid w:val="00D0770F"/>
    <w:rsid w:val="00D101F2"/>
    <w:rsid w:val="00D13531"/>
    <w:rsid w:val="00D145A0"/>
    <w:rsid w:val="00D234D1"/>
    <w:rsid w:val="00D27731"/>
    <w:rsid w:val="00D31787"/>
    <w:rsid w:val="00D32D3A"/>
    <w:rsid w:val="00D347DD"/>
    <w:rsid w:val="00D3556A"/>
    <w:rsid w:val="00D3665A"/>
    <w:rsid w:val="00D4483C"/>
    <w:rsid w:val="00D46B36"/>
    <w:rsid w:val="00D47935"/>
    <w:rsid w:val="00D503E0"/>
    <w:rsid w:val="00D53FDD"/>
    <w:rsid w:val="00D552DC"/>
    <w:rsid w:val="00D56547"/>
    <w:rsid w:val="00D63517"/>
    <w:rsid w:val="00D64906"/>
    <w:rsid w:val="00D64F40"/>
    <w:rsid w:val="00D705B5"/>
    <w:rsid w:val="00D70F10"/>
    <w:rsid w:val="00D70FB4"/>
    <w:rsid w:val="00D74413"/>
    <w:rsid w:val="00D75848"/>
    <w:rsid w:val="00D77818"/>
    <w:rsid w:val="00D8348C"/>
    <w:rsid w:val="00D852C1"/>
    <w:rsid w:val="00D865E9"/>
    <w:rsid w:val="00D906D0"/>
    <w:rsid w:val="00DA69DC"/>
    <w:rsid w:val="00DB3ED9"/>
    <w:rsid w:val="00DB6E58"/>
    <w:rsid w:val="00DB7A5A"/>
    <w:rsid w:val="00DB7C07"/>
    <w:rsid w:val="00DC18A6"/>
    <w:rsid w:val="00DC1C78"/>
    <w:rsid w:val="00DC6AE5"/>
    <w:rsid w:val="00DD1E67"/>
    <w:rsid w:val="00DD7193"/>
    <w:rsid w:val="00DE3DD0"/>
    <w:rsid w:val="00DF0CB3"/>
    <w:rsid w:val="00DF1034"/>
    <w:rsid w:val="00E05167"/>
    <w:rsid w:val="00E164CD"/>
    <w:rsid w:val="00E20180"/>
    <w:rsid w:val="00E22C1A"/>
    <w:rsid w:val="00E22F82"/>
    <w:rsid w:val="00E27BC1"/>
    <w:rsid w:val="00E3076A"/>
    <w:rsid w:val="00E3610D"/>
    <w:rsid w:val="00E40857"/>
    <w:rsid w:val="00E4090A"/>
    <w:rsid w:val="00E415B2"/>
    <w:rsid w:val="00E450A0"/>
    <w:rsid w:val="00E52E8E"/>
    <w:rsid w:val="00E82BEA"/>
    <w:rsid w:val="00E915A6"/>
    <w:rsid w:val="00E93742"/>
    <w:rsid w:val="00E94414"/>
    <w:rsid w:val="00E94A94"/>
    <w:rsid w:val="00E962FC"/>
    <w:rsid w:val="00EA48E9"/>
    <w:rsid w:val="00EA514B"/>
    <w:rsid w:val="00EA60AA"/>
    <w:rsid w:val="00EA7AAA"/>
    <w:rsid w:val="00EB2686"/>
    <w:rsid w:val="00EB6651"/>
    <w:rsid w:val="00EC08E1"/>
    <w:rsid w:val="00ED125B"/>
    <w:rsid w:val="00ED2FF1"/>
    <w:rsid w:val="00ED452D"/>
    <w:rsid w:val="00EE1248"/>
    <w:rsid w:val="00EE6C66"/>
    <w:rsid w:val="00EF1319"/>
    <w:rsid w:val="00EF353F"/>
    <w:rsid w:val="00F01584"/>
    <w:rsid w:val="00F0318C"/>
    <w:rsid w:val="00F03CBE"/>
    <w:rsid w:val="00F06543"/>
    <w:rsid w:val="00F0740B"/>
    <w:rsid w:val="00F12AF9"/>
    <w:rsid w:val="00F13531"/>
    <w:rsid w:val="00F20C47"/>
    <w:rsid w:val="00F23035"/>
    <w:rsid w:val="00F27904"/>
    <w:rsid w:val="00F3191A"/>
    <w:rsid w:val="00F31975"/>
    <w:rsid w:val="00F3301E"/>
    <w:rsid w:val="00F341E0"/>
    <w:rsid w:val="00F3741F"/>
    <w:rsid w:val="00F43E91"/>
    <w:rsid w:val="00F4515A"/>
    <w:rsid w:val="00F47865"/>
    <w:rsid w:val="00F57FDB"/>
    <w:rsid w:val="00F62637"/>
    <w:rsid w:val="00F71742"/>
    <w:rsid w:val="00F724E2"/>
    <w:rsid w:val="00F75F75"/>
    <w:rsid w:val="00F761BA"/>
    <w:rsid w:val="00FA174B"/>
    <w:rsid w:val="00FA2CCA"/>
    <w:rsid w:val="00FA3E0F"/>
    <w:rsid w:val="00FC2D92"/>
    <w:rsid w:val="00FC34DD"/>
    <w:rsid w:val="00FC6A38"/>
    <w:rsid w:val="00FD066E"/>
    <w:rsid w:val="00FE137A"/>
    <w:rsid w:val="00FE16D9"/>
    <w:rsid w:val="00FE50D5"/>
    <w:rsid w:val="00FE5DC3"/>
    <w:rsid w:val="00FE68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AF9A740"/>
  <w15:docId w15:val="{3B948C5A-30C7-449E-9586-AEB3AF4C9A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3">
    <w:name w:val="heading 3"/>
    <w:basedOn w:val="Normal"/>
    <w:next w:val="Normal"/>
    <w:link w:val="Heading3Char"/>
    <w:qFormat/>
    <w:rsid w:val="00BB58AB"/>
    <w:pPr>
      <w:keepNext/>
      <w:tabs>
        <w:tab w:val="left" w:pos="5480"/>
      </w:tabs>
      <w:jc w:val="center"/>
      <w:outlineLvl w:val="2"/>
    </w:pPr>
    <w:rPr>
      <w:rFonts w:ascii="Times" w:hAnsi="Times"/>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D75848"/>
    <w:rPr>
      <w:color w:val="0000FF"/>
      <w:u w:val="single"/>
    </w:rPr>
  </w:style>
  <w:style w:type="table" w:styleId="TableGrid">
    <w:name w:val="Table Grid"/>
    <w:basedOn w:val="TableNormal"/>
    <w:uiPriority w:val="59"/>
    <w:rsid w:val="00625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D52C2"/>
    <w:pPr>
      <w:ind w:left="720"/>
    </w:pPr>
  </w:style>
  <w:style w:type="paragraph" w:styleId="Header">
    <w:name w:val="header"/>
    <w:basedOn w:val="Normal"/>
    <w:link w:val="HeaderChar"/>
    <w:uiPriority w:val="99"/>
    <w:rsid w:val="005A5166"/>
    <w:pPr>
      <w:tabs>
        <w:tab w:val="center" w:pos="4680"/>
        <w:tab w:val="right" w:pos="9360"/>
      </w:tabs>
    </w:pPr>
  </w:style>
  <w:style w:type="character" w:customStyle="1" w:styleId="HeaderChar">
    <w:name w:val="Header Char"/>
    <w:basedOn w:val="DefaultParagraphFont"/>
    <w:link w:val="Header"/>
    <w:uiPriority w:val="99"/>
    <w:rsid w:val="005A5166"/>
    <w:rPr>
      <w:sz w:val="24"/>
      <w:szCs w:val="24"/>
    </w:rPr>
  </w:style>
  <w:style w:type="paragraph" w:styleId="Footer">
    <w:name w:val="footer"/>
    <w:basedOn w:val="Normal"/>
    <w:link w:val="FooterChar"/>
    <w:rsid w:val="005A5166"/>
    <w:pPr>
      <w:tabs>
        <w:tab w:val="center" w:pos="4680"/>
        <w:tab w:val="right" w:pos="9360"/>
      </w:tabs>
    </w:pPr>
  </w:style>
  <w:style w:type="character" w:customStyle="1" w:styleId="FooterChar">
    <w:name w:val="Footer Char"/>
    <w:basedOn w:val="DefaultParagraphFont"/>
    <w:link w:val="Footer"/>
    <w:rsid w:val="005A5166"/>
    <w:rPr>
      <w:sz w:val="24"/>
      <w:szCs w:val="24"/>
    </w:rPr>
  </w:style>
  <w:style w:type="paragraph" w:styleId="BalloonText">
    <w:name w:val="Balloon Text"/>
    <w:basedOn w:val="Normal"/>
    <w:link w:val="BalloonTextChar"/>
    <w:rsid w:val="0021341D"/>
    <w:rPr>
      <w:rFonts w:ascii="Tahoma" w:hAnsi="Tahoma" w:cs="Tahoma"/>
      <w:sz w:val="16"/>
      <w:szCs w:val="16"/>
    </w:rPr>
  </w:style>
  <w:style w:type="character" w:customStyle="1" w:styleId="BalloonTextChar">
    <w:name w:val="Balloon Text Char"/>
    <w:basedOn w:val="DefaultParagraphFont"/>
    <w:link w:val="BalloonText"/>
    <w:rsid w:val="0021341D"/>
    <w:rPr>
      <w:rFonts w:ascii="Tahoma" w:hAnsi="Tahoma" w:cs="Tahoma"/>
      <w:sz w:val="16"/>
      <w:szCs w:val="16"/>
    </w:rPr>
  </w:style>
  <w:style w:type="paragraph" w:styleId="BodyText">
    <w:name w:val="Body Text"/>
    <w:basedOn w:val="Normal"/>
    <w:link w:val="BodyTextChar"/>
    <w:semiHidden/>
    <w:rsid w:val="00F06543"/>
    <w:pPr>
      <w:ind w:right="-360"/>
    </w:pPr>
    <w:rPr>
      <w:rFonts w:ascii="Helvetica" w:hAnsi="Helvetica"/>
      <w:szCs w:val="20"/>
    </w:rPr>
  </w:style>
  <w:style w:type="character" w:customStyle="1" w:styleId="BodyTextChar">
    <w:name w:val="Body Text Char"/>
    <w:basedOn w:val="DefaultParagraphFont"/>
    <w:link w:val="BodyText"/>
    <w:semiHidden/>
    <w:rsid w:val="00F06543"/>
    <w:rPr>
      <w:rFonts w:ascii="Helvetica" w:hAnsi="Helvetica"/>
      <w:sz w:val="24"/>
    </w:rPr>
  </w:style>
  <w:style w:type="character" w:customStyle="1" w:styleId="Heading3Char">
    <w:name w:val="Heading 3 Char"/>
    <w:basedOn w:val="DefaultParagraphFont"/>
    <w:link w:val="Heading3"/>
    <w:rsid w:val="00BB58AB"/>
    <w:rPr>
      <w:rFonts w:ascii="Times" w:hAnsi="Times"/>
      <w:b/>
      <w:bCs/>
      <w:sz w:val="24"/>
    </w:rPr>
  </w:style>
  <w:style w:type="paragraph" w:styleId="Title">
    <w:name w:val="Title"/>
    <w:basedOn w:val="Normal"/>
    <w:link w:val="TitleChar"/>
    <w:qFormat/>
    <w:rsid w:val="00BB58AB"/>
    <w:pPr>
      <w:jc w:val="center"/>
    </w:pPr>
    <w:rPr>
      <w:rFonts w:ascii="Times" w:hAnsi="Times"/>
      <w:b/>
      <w:szCs w:val="20"/>
    </w:rPr>
  </w:style>
  <w:style w:type="character" w:customStyle="1" w:styleId="TitleChar">
    <w:name w:val="Title Char"/>
    <w:basedOn w:val="DefaultParagraphFont"/>
    <w:link w:val="Title"/>
    <w:rsid w:val="00BB58AB"/>
    <w:rPr>
      <w:rFonts w:ascii="Times" w:hAnsi="Times"/>
      <w:b/>
      <w:sz w:val="24"/>
    </w:rPr>
  </w:style>
  <w:style w:type="character" w:customStyle="1" w:styleId="s1">
    <w:name w:val="s1"/>
    <w:rsid w:val="00644583"/>
  </w:style>
  <w:style w:type="character" w:customStyle="1" w:styleId="il">
    <w:name w:val="il"/>
    <w:basedOn w:val="DefaultParagraphFont"/>
    <w:rsid w:val="00CF6B8A"/>
  </w:style>
  <w:style w:type="character" w:styleId="UnresolvedMention">
    <w:name w:val="Unresolved Mention"/>
    <w:basedOn w:val="DefaultParagraphFont"/>
    <w:uiPriority w:val="99"/>
    <w:semiHidden/>
    <w:unhideWhenUsed/>
    <w:rsid w:val="00252F2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prairiestate.edu/academic/acadhonest.aspx" TargetMode="External"/><Relationship Id="rId1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mailto:tbrewer1@prairiestate.edu" TargetMode="External"/><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prairiestate.edu/academics/academic-programs/mathematics/courses/math-151.aspx" TargetMode="Externa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hyperlink" Target="https://email.prairiestate.edu/owa/redir.aspx?C=AmYDzC-CV5StPyBwLamCtqSe8OJDWU_7eRCapQp1ywK1zQI0ZwHWCA..&amp;URL=mailto%3assebastian%40prairiestate.edu"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email.prairiestate.edu/owa/redir.aspx?C=BqMMugfd3bQSke4iL1yE-r47vxn_OSh1HKGoLJGGq_K1zQI0ZwHWCA..&amp;URL=http%3a%2f%2fwww.prairiestate.edu%2ffoundation" TargetMode="External"/><Relationship Id="rId14" Type="http://schemas.openxmlformats.org/officeDocument/2006/relationships/hyperlink" Target="http://prairiestate.edu/student-services/veterans-services/index.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8</Pages>
  <Words>2342</Words>
  <Characters>1335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Prairie State College</vt:lpstr>
    </vt:vector>
  </TitlesOfParts>
  <Company>Northwestern University</Company>
  <LinksUpToDate>false</LinksUpToDate>
  <CharactersWithSpaces>15665</CharactersWithSpaces>
  <SharedDoc>false</SharedDoc>
  <HLinks>
    <vt:vector size="6" baseType="variant">
      <vt:variant>
        <vt:i4>4718661</vt:i4>
      </vt:variant>
      <vt:variant>
        <vt:i4>0</vt:i4>
      </vt:variant>
      <vt:variant>
        <vt:i4>0</vt:i4>
      </vt:variant>
      <vt:variant>
        <vt:i4>5</vt:i4>
      </vt:variant>
      <vt:variant>
        <vt:lpwstr>http://www.prairiestate.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irie State College</dc:title>
  <dc:subject/>
  <dc:creator>Kate T Sims</dc:creator>
  <cp:keywords/>
  <dc:description/>
  <cp:lastModifiedBy>Katharine Sims-Drew</cp:lastModifiedBy>
  <cp:revision>8</cp:revision>
  <cp:lastPrinted>2019-03-27T18:21:00Z</cp:lastPrinted>
  <dcterms:created xsi:type="dcterms:W3CDTF">2019-07-16T21:26:00Z</dcterms:created>
  <dcterms:modified xsi:type="dcterms:W3CDTF">2021-04-15T20:23:00Z</dcterms:modified>
</cp:coreProperties>
</file>